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AD95A4" w14:textId="3544032B" w:rsidR="006C5767" w:rsidRDefault="006C5767" w:rsidP="006C5767">
      <w:pPr>
        <w:spacing w:line="240" w:lineRule="auto"/>
      </w:pPr>
      <w:r>
        <w:rPr>
          <w:b/>
        </w:rPr>
        <w:t>CHEM 212</w:t>
      </w:r>
      <w:r>
        <w:tab/>
      </w:r>
      <w:r>
        <w:tab/>
      </w:r>
      <w:r>
        <w:tab/>
        <w:t xml:space="preserve">             </w:t>
      </w:r>
      <w:r>
        <w:tab/>
        <w:t xml:space="preserve">           </w:t>
      </w:r>
      <w:r>
        <w:rPr>
          <w:b/>
        </w:rPr>
        <w:t>Spring 202</w:t>
      </w:r>
      <w:r w:rsidR="00F32177">
        <w:rPr>
          <w:b/>
        </w:rPr>
        <w:t>3</w:t>
      </w:r>
      <w:r>
        <w:rPr>
          <w:i/>
          <w:iCs/>
        </w:rPr>
        <w:tab/>
      </w:r>
      <w:r>
        <w:rPr>
          <w:i/>
          <w:iCs/>
        </w:rPr>
        <w:tab/>
      </w:r>
      <w:r>
        <w:t>Name: ____________________</w:t>
      </w:r>
    </w:p>
    <w:p w14:paraId="18BBD733" w14:textId="5A932D4A" w:rsidR="008265B6" w:rsidRDefault="006C5767" w:rsidP="006C5767">
      <w:pPr>
        <w:spacing w:line="240" w:lineRule="auto"/>
        <w:jc w:val="center"/>
      </w:pPr>
      <w:r>
        <w:rPr>
          <w:i/>
          <w:iCs/>
        </w:rPr>
        <w:t xml:space="preserve">Quiz </w:t>
      </w:r>
      <w:r w:rsidR="007D761F">
        <w:rPr>
          <w:i/>
          <w:iCs/>
        </w:rPr>
        <w:t>3</w:t>
      </w:r>
      <w:r w:rsidR="002B3A43">
        <w:t xml:space="preserve"> (20 min)</w:t>
      </w:r>
    </w:p>
    <w:p w14:paraId="461FC7DF" w14:textId="540CCC60" w:rsidR="00384BDF" w:rsidRPr="000F3CF5" w:rsidRDefault="00D55268" w:rsidP="000F3CF5">
      <w:pPr>
        <w:spacing w:line="240" w:lineRule="auto"/>
        <w:jc w:val="center"/>
        <w:rPr>
          <w:b/>
          <w:bCs/>
          <w:u w:val="single"/>
        </w:rPr>
      </w:pPr>
      <w:r w:rsidRPr="00D55268">
        <w:rPr>
          <w:b/>
          <w:bCs/>
          <w:u w:val="single"/>
        </w:rPr>
        <w:t xml:space="preserve">THERE IS ANOTHER </w:t>
      </w:r>
      <w:r>
        <w:rPr>
          <w:b/>
          <w:bCs/>
          <w:u w:val="single"/>
        </w:rPr>
        <w:t>QUESTION</w:t>
      </w:r>
      <w:r w:rsidRPr="00D55268">
        <w:rPr>
          <w:b/>
          <w:bCs/>
          <w:u w:val="single"/>
        </w:rPr>
        <w:t xml:space="preserve"> ON THE BACK SIDE OF THIS PAGE</w:t>
      </w:r>
    </w:p>
    <w:p w14:paraId="66AA945F" w14:textId="655948AD" w:rsidR="00D41706" w:rsidRDefault="00155DBB" w:rsidP="00D41706">
      <w:pPr>
        <w:pStyle w:val="ListParagraph"/>
        <w:numPr>
          <w:ilvl w:val="0"/>
          <w:numId w:val="1"/>
        </w:numPr>
        <w:spacing w:after="0" w:line="240" w:lineRule="auto"/>
        <w:ind w:left="0" w:firstLine="0"/>
        <w:jc w:val="both"/>
      </w:pPr>
      <w:r>
        <w:t>Provide a mechanism for the transformation below.</w:t>
      </w:r>
      <w:r w:rsidR="00D41706">
        <w:t xml:space="preserve"> If you require </w:t>
      </w:r>
      <w:r w:rsidR="006E4CB3">
        <w:t xml:space="preserve">an </w:t>
      </w:r>
      <w:r w:rsidR="00D41706">
        <w:t xml:space="preserve">acid, you may use </w:t>
      </w:r>
      <w:r w:rsidR="00D41706" w:rsidRPr="00D41706">
        <w:rPr>
          <w:b/>
          <w:bCs/>
        </w:rPr>
        <w:t>H-A</w:t>
      </w:r>
      <w:r w:rsidR="00D41706">
        <w:t xml:space="preserve">; if you require </w:t>
      </w:r>
      <w:r w:rsidR="006E4CB3">
        <w:t xml:space="preserve">a </w:t>
      </w:r>
      <w:r w:rsidR="00D41706">
        <w:t xml:space="preserve">base, you may use </w:t>
      </w:r>
      <w:r w:rsidR="00D41706" w:rsidRPr="00D41706">
        <w:rPr>
          <w:b/>
          <w:bCs/>
        </w:rPr>
        <w:t>A</w:t>
      </w:r>
      <w:r w:rsidR="00D41706" w:rsidRPr="00D41706">
        <w:rPr>
          <w:b/>
          <w:bCs/>
          <w:vertAlign w:val="superscript"/>
        </w:rPr>
        <w:t>-</w:t>
      </w:r>
      <w:r w:rsidR="00D41706">
        <w:t>.</w:t>
      </w:r>
      <w:r>
        <w:t xml:space="preserve"> (</w:t>
      </w:r>
      <w:r w:rsidR="00BF7101">
        <w:t>6</w:t>
      </w:r>
      <w:r>
        <w:t xml:space="preserve"> points)</w:t>
      </w:r>
    </w:p>
    <w:p w14:paraId="6C6E4B64" w14:textId="77777777" w:rsidR="00D41706" w:rsidRDefault="00D41706" w:rsidP="00D41706">
      <w:pPr>
        <w:pStyle w:val="ListParagraph"/>
        <w:spacing w:after="0" w:line="240" w:lineRule="auto"/>
        <w:ind w:left="0"/>
        <w:jc w:val="both"/>
      </w:pPr>
    </w:p>
    <w:p w14:paraId="6A1C9003" w14:textId="15D768CA" w:rsidR="00552808" w:rsidRDefault="00D223B9" w:rsidP="00D41706">
      <w:pPr>
        <w:pStyle w:val="ListParagraph"/>
        <w:spacing w:after="0" w:line="240" w:lineRule="auto"/>
        <w:ind w:left="0"/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03DBB819" wp14:editId="5352D822">
                <wp:simplePos x="0" y="0"/>
                <wp:positionH relativeFrom="column">
                  <wp:posOffset>7243961</wp:posOffset>
                </wp:positionH>
                <wp:positionV relativeFrom="paragraph">
                  <wp:posOffset>1975991</wp:posOffset>
                </wp:positionV>
                <wp:extent cx="31320" cy="318600"/>
                <wp:effectExtent l="38100" t="38100" r="45085" b="4381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3132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04362C4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42" o:spid="_x0000_s1026" type="#_x0000_t75" style="position:absolute;margin-left:570.05pt;margin-top:155.25pt;width:3.15pt;height:25.8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">
                <v:imagedata r:id="rId6" o:title=""/>
              </v:shape>
            </w:pict>
          </mc:Fallback>
        </mc:AlternateContent>
      </w:r>
      <w:r w:rsidR="00137C89">
        <w:rPr>
          <w:noProof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439A33EA" wp14:editId="7B3F21D9">
                <wp:simplePos x="0" y="0"/>
                <wp:positionH relativeFrom="column">
                  <wp:posOffset>3392805</wp:posOffset>
                </wp:positionH>
                <wp:positionV relativeFrom="paragraph">
                  <wp:posOffset>4027170</wp:posOffset>
                </wp:positionV>
                <wp:extent cx="412930" cy="243205"/>
                <wp:effectExtent l="38100" t="38100" r="25400" b="4254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412930" cy="243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8770C" id="Ink 296" o:spid="_x0000_s1026" type="#_x0000_t75" style="position:absolute;margin-left:266.8pt;margin-top:316.75pt;width:33.2pt;height:19.8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">
                <v:imagedata r:id="rId8" o:title=""/>
              </v:shape>
            </w:pict>
          </mc:Fallback>
        </mc:AlternateContent>
      </w:r>
      <w:r w:rsidR="00137C89">
        <w:rPr>
          <w:noProof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2BF07244" wp14:editId="2E6A72A8">
                <wp:simplePos x="0" y="0"/>
                <wp:positionH relativeFrom="column">
                  <wp:posOffset>3100705</wp:posOffset>
                </wp:positionH>
                <wp:positionV relativeFrom="paragraph">
                  <wp:posOffset>4120020</wp:posOffset>
                </wp:positionV>
                <wp:extent cx="170280" cy="166680"/>
                <wp:effectExtent l="38100" t="38100" r="1270" b="4318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70280" cy="1666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AA2E9C" id="Ink 290" o:spid="_x0000_s1026" type="#_x0000_t75" style="position:absolute;margin-left:243.8pt;margin-top:324.05pt;width:14.1pt;height:13.8pt;z-index:25192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">
                <v:imagedata r:id="rId10" o:title=""/>
              </v:shape>
            </w:pict>
          </mc:Fallback>
        </mc:AlternateContent>
      </w:r>
      <w:r w:rsidR="00AF3C31">
        <w:rPr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0D59613B" wp14:editId="77A3085D">
                <wp:simplePos x="0" y="0"/>
                <wp:positionH relativeFrom="column">
                  <wp:posOffset>1413332</wp:posOffset>
                </wp:positionH>
                <wp:positionV relativeFrom="paragraph">
                  <wp:posOffset>4971549</wp:posOffset>
                </wp:positionV>
                <wp:extent cx="108720" cy="75600"/>
                <wp:effectExtent l="38100" t="38100" r="43815" b="3873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087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1B5DF" id="Ink 279" o:spid="_x0000_s1026" type="#_x0000_t75" style="position:absolute;margin-left:110.95pt;margin-top:391.1pt;width:9.25pt;height:6.6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">
                <v:imagedata r:id="rId12" o:title=""/>
              </v:shape>
            </w:pict>
          </mc:Fallback>
        </mc:AlternateContent>
      </w:r>
      <w:r w:rsidR="00AF3C31">
        <w:rPr>
          <w:noProof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5DDC45BA" wp14:editId="055051AF">
                <wp:simplePos x="0" y="0"/>
                <wp:positionH relativeFrom="column">
                  <wp:posOffset>1547252</wp:posOffset>
                </wp:positionH>
                <wp:positionV relativeFrom="paragraph">
                  <wp:posOffset>4882269</wp:posOffset>
                </wp:positionV>
                <wp:extent cx="44640" cy="69840"/>
                <wp:effectExtent l="19050" t="38100" r="31750" b="4508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446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6BD90" id="Ink 278" o:spid="_x0000_s1026" type="#_x0000_t75" style="position:absolute;margin-left:121.5pt;margin-top:384.1pt;width:4.2pt;height:6.2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">
                <v:imagedata r:id="rId14" o:title=""/>
              </v:shape>
            </w:pict>
          </mc:Fallback>
        </mc:AlternateContent>
      </w:r>
      <w:r w:rsidR="00AF3C31">
        <w:rPr>
          <w:noProof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0C205496" wp14:editId="20ECCA8D">
                <wp:simplePos x="0" y="0"/>
                <wp:positionH relativeFrom="column">
                  <wp:posOffset>1571732</wp:posOffset>
                </wp:positionH>
                <wp:positionV relativeFrom="paragraph">
                  <wp:posOffset>4748709</wp:posOffset>
                </wp:positionV>
                <wp:extent cx="10080" cy="88560"/>
                <wp:effectExtent l="38100" t="38100" r="47625" b="4508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00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9445E" id="Ink 277" o:spid="_x0000_s1026" type="#_x0000_t75" style="position:absolute;margin-left:123.4pt;margin-top:373.55pt;width:1.5pt;height:7.6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">
                <v:imagedata r:id="rId16" o:title=""/>
              </v:shape>
            </w:pict>
          </mc:Fallback>
        </mc:AlternateContent>
      </w:r>
      <w:r w:rsidR="00AF3C31">
        <w:rPr>
          <w:noProof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3100E61D" wp14:editId="2DD8BA2D">
                <wp:simplePos x="0" y="0"/>
                <wp:positionH relativeFrom="column">
                  <wp:posOffset>1455092</wp:posOffset>
                </wp:positionH>
                <wp:positionV relativeFrom="paragraph">
                  <wp:posOffset>4679949</wp:posOffset>
                </wp:positionV>
                <wp:extent cx="123480" cy="63360"/>
                <wp:effectExtent l="38100" t="38100" r="48260" b="3238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234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B57A4" id="Ink 276" o:spid="_x0000_s1026" type="#_x0000_t75" style="position:absolute;margin-left:114.2pt;margin-top:368.15pt;width:10.4pt;height:5.7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">
                <v:imagedata r:id="rId18" o:title=""/>
              </v:shape>
            </w:pict>
          </mc:Fallback>
        </mc:AlternateContent>
      </w:r>
      <w:r w:rsidR="00AF3C31">
        <w:rPr>
          <w:noProof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1215F6CA" wp14:editId="2FD87D6B">
                <wp:simplePos x="0" y="0"/>
                <wp:positionH relativeFrom="column">
                  <wp:posOffset>1252412</wp:posOffset>
                </wp:positionH>
                <wp:positionV relativeFrom="paragraph">
                  <wp:posOffset>4684629</wp:posOffset>
                </wp:positionV>
                <wp:extent cx="210960" cy="148320"/>
                <wp:effectExtent l="38100" t="38100" r="36830" b="4254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2109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FD140" id="Ink 275" o:spid="_x0000_s1026" type="#_x0000_t75" style="position:absolute;margin-left:98.25pt;margin-top:368.5pt;width:17.3pt;height:12.4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">
                <v:imagedata r:id="rId20" o:title=""/>
              </v:shape>
            </w:pict>
          </mc:Fallback>
        </mc:AlternateContent>
      </w:r>
      <w:r w:rsidR="00AF3C31">
        <w:rPr>
          <w:noProof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71ED74CA" wp14:editId="3412C026">
                <wp:simplePos x="0" y="0"/>
                <wp:positionH relativeFrom="column">
                  <wp:posOffset>1200572</wp:posOffset>
                </wp:positionH>
                <wp:positionV relativeFrom="paragraph">
                  <wp:posOffset>4865349</wp:posOffset>
                </wp:positionV>
                <wp:extent cx="78840" cy="78840"/>
                <wp:effectExtent l="38100" t="38100" r="35560" b="3556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788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6D948" id="Ink 274" o:spid="_x0000_s1026" type="#_x0000_t75" style="position:absolute;margin-left:94.2pt;margin-top:382.75pt;width:6.9pt;height:6.9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">
                <v:imagedata r:id="rId22" o:title=""/>
              </v:shape>
            </w:pict>
          </mc:Fallback>
        </mc:AlternateContent>
      </w:r>
      <w:r w:rsidR="00AF3C31">
        <w:rPr>
          <w:noProof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69CC39BC" wp14:editId="3247B001">
                <wp:simplePos x="0" y="0"/>
                <wp:positionH relativeFrom="column">
                  <wp:posOffset>1198245</wp:posOffset>
                </wp:positionH>
                <wp:positionV relativeFrom="paragraph">
                  <wp:posOffset>4993640</wp:posOffset>
                </wp:positionV>
                <wp:extent cx="429260" cy="523240"/>
                <wp:effectExtent l="38100" t="38100" r="46990" b="4826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429260" cy="52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E0039" id="Ink 273" o:spid="_x0000_s1026" type="#_x0000_t75" style="position:absolute;margin-left:94pt;margin-top:392.85pt;width:34.5pt;height:41.9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">
                <v:imagedata r:id="rId24" o:title=""/>
              </v:shape>
            </w:pict>
          </mc:Fallback>
        </mc:AlternateContent>
      </w:r>
      <w:r w:rsidR="00AF3C31">
        <w:rPr>
          <w:noProof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09C55195" wp14:editId="101D1307">
                <wp:simplePos x="0" y="0"/>
                <wp:positionH relativeFrom="column">
                  <wp:posOffset>1417955</wp:posOffset>
                </wp:positionH>
                <wp:positionV relativeFrom="paragraph">
                  <wp:posOffset>3183255</wp:posOffset>
                </wp:positionV>
                <wp:extent cx="849630" cy="1423035"/>
                <wp:effectExtent l="38100" t="38100" r="45720" b="4381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849630" cy="1423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6A3D1" id="Ink 268" o:spid="_x0000_s1026" type="#_x0000_t75" style="position:absolute;margin-left:111.3pt;margin-top:250.3pt;width:67.6pt;height:112.7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">
                <v:imagedata r:id="rId26" o:title=""/>
              </v:shape>
            </w:pict>
          </mc:Fallback>
        </mc:AlternateContent>
      </w:r>
      <w:r w:rsidR="006F7158">
        <w:rPr>
          <w:noProof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3F41BD47" wp14:editId="7311BD27">
                <wp:simplePos x="0" y="0"/>
                <wp:positionH relativeFrom="column">
                  <wp:posOffset>2614930</wp:posOffset>
                </wp:positionH>
                <wp:positionV relativeFrom="paragraph">
                  <wp:posOffset>3596005</wp:posOffset>
                </wp:positionV>
                <wp:extent cx="295275" cy="109440"/>
                <wp:effectExtent l="19050" t="38100" r="9525" b="4318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295275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77F3F" id="Ink 233" o:spid="_x0000_s1026" type="#_x0000_t75" style="position:absolute;margin-left:205.55pt;margin-top:282.8pt;width:23.95pt;height:9.3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">
                <v:imagedata r:id="rId28" o:title=""/>
              </v:shape>
            </w:pict>
          </mc:Fallback>
        </mc:AlternateContent>
      </w:r>
      <w:r w:rsidR="006F7158">
        <w:rPr>
          <w:noProof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27A062E4" wp14:editId="1821FAEC">
                <wp:simplePos x="0" y="0"/>
                <wp:positionH relativeFrom="column">
                  <wp:posOffset>3192780</wp:posOffset>
                </wp:positionH>
                <wp:positionV relativeFrom="paragraph">
                  <wp:posOffset>3302000</wp:posOffset>
                </wp:positionV>
                <wp:extent cx="269875" cy="173885"/>
                <wp:effectExtent l="38100" t="38100" r="34925" b="3619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269875" cy="173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F0B38" id="Ink 230" o:spid="_x0000_s1026" type="#_x0000_t75" style="position:absolute;margin-left:251.05pt;margin-top:259.65pt;width:21.95pt;height:14.4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">
                <v:imagedata r:id="rId30" o:title=""/>
              </v:shape>
            </w:pict>
          </mc:Fallback>
        </mc:AlternateContent>
      </w:r>
      <w:r w:rsidR="006F7158">
        <w:rPr>
          <w:noProof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41925B19" wp14:editId="1495336E">
                <wp:simplePos x="0" y="0"/>
                <wp:positionH relativeFrom="column">
                  <wp:posOffset>3145790</wp:posOffset>
                </wp:positionH>
                <wp:positionV relativeFrom="paragraph">
                  <wp:posOffset>3137535</wp:posOffset>
                </wp:positionV>
                <wp:extent cx="432865" cy="344170"/>
                <wp:effectExtent l="38100" t="38100" r="43815" b="3683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432865" cy="344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F833D" id="Ink 223" o:spid="_x0000_s1026" type="#_x0000_t75" style="position:absolute;margin-left:247.35pt;margin-top:246.7pt;width:34.8pt;height:27.8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">
                <v:imagedata r:id="rId32" o:title=""/>
              </v:shape>
            </w:pict>
          </mc:Fallback>
        </mc:AlternateContent>
      </w:r>
      <w:r w:rsidR="00987DE3">
        <w:rPr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168C672F" wp14:editId="3C21DBD5">
                <wp:simplePos x="0" y="0"/>
                <wp:positionH relativeFrom="column">
                  <wp:posOffset>4734720</wp:posOffset>
                </wp:positionH>
                <wp:positionV relativeFrom="paragraph">
                  <wp:posOffset>3296861</wp:posOffset>
                </wp:positionV>
                <wp:extent cx="65880" cy="90360"/>
                <wp:effectExtent l="38100" t="38100" r="29845" b="4318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658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77C6B" id="Ink 207" o:spid="_x0000_s1026" type="#_x0000_t75" style="position:absolute;margin-left:372.45pt;margin-top:259.25pt;width:5.9pt;height:7.8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">
                <v:imagedata r:id="rId34" o:title=""/>
              </v:shape>
            </w:pict>
          </mc:Fallback>
        </mc:AlternateContent>
      </w:r>
      <w:r w:rsidR="00987DE3">
        <w:rPr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08B203BB" wp14:editId="66DE5A6B">
                <wp:simplePos x="0" y="0"/>
                <wp:positionH relativeFrom="column">
                  <wp:posOffset>3134995</wp:posOffset>
                </wp:positionH>
                <wp:positionV relativeFrom="paragraph">
                  <wp:posOffset>3473450</wp:posOffset>
                </wp:positionV>
                <wp:extent cx="344880" cy="367615"/>
                <wp:effectExtent l="38100" t="38100" r="36195" b="33020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344880" cy="367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AD3E2" id="Ink 203" o:spid="_x0000_s1026" type="#_x0000_t75" style="position:absolute;margin-left:246.5pt;margin-top:273.15pt;width:27.85pt;height:29.7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">
                <v:imagedata r:id="rId36" o:title=""/>
              </v:shape>
            </w:pict>
          </mc:Fallback>
        </mc:AlternateContent>
      </w:r>
      <w:r w:rsidR="00987DE3">
        <w:rPr>
          <w:noProof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3B117948" wp14:editId="6848CD8A">
                <wp:simplePos x="0" y="0"/>
                <wp:positionH relativeFrom="column">
                  <wp:posOffset>3933825</wp:posOffset>
                </wp:positionH>
                <wp:positionV relativeFrom="paragraph">
                  <wp:posOffset>3536950</wp:posOffset>
                </wp:positionV>
                <wp:extent cx="477520" cy="100080"/>
                <wp:effectExtent l="38100" t="38100" r="0" b="3365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4775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54C9C" id="Ink 200" o:spid="_x0000_s1026" type="#_x0000_t75" style="position:absolute;margin-left:309.4pt;margin-top:278.15pt;width:38.3pt;height:8.6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">
                <v:imagedata r:id="rId38" o:title=""/>
              </v:shape>
            </w:pict>
          </mc:Fallback>
        </mc:AlternateContent>
      </w:r>
      <w:r w:rsidR="00987DE3">
        <w:rPr>
          <w:noProof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28FE33D9" wp14:editId="37C9D416">
                <wp:simplePos x="0" y="0"/>
                <wp:positionH relativeFrom="column">
                  <wp:posOffset>4627880</wp:posOffset>
                </wp:positionH>
                <wp:positionV relativeFrom="paragraph">
                  <wp:posOffset>3123565</wp:posOffset>
                </wp:positionV>
                <wp:extent cx="604520" cy="598805"/>
                <wp:effectExtent l="38100" t="38100" r="43180" b="4889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604520" cy="598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D1A67" id="Ink 197" o:spid="_x0000_s1026" type="#_x0000_t75" style="position:absolute;margin-left:364.05pt;margin-top:245.6pt;width:48.3pt;height:47.8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">
                <v:imagedata r:id="rId40" o:title=""/>
              </v:shape>
            </w:pict>
          </mc:Fallback>
        </mc:AlternateContent>
      </w:r>
      <w:r w:rsidR="00D27139">
        <w:rPr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248995DD" wp14:editId="31961A4F">
                <wp:simplePos x="0" y="0"/>
                <wp:positionH relativeFrom="column">
                  <wp:posOffset>4700905</wp:posOffset>
                </wp:positionH>
                <wp:positionV relativeFrom="paragraph">
                  <wp:posOffset>1490980</wp:posOffset>
                </wp:positionV>
                <wp:extent cx="876935" cy="1516960"/>
                <wp:effectExtent l="19050" t="38100" r="18415" b="4572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876935" cy="151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8E262" id="Ink 150" o:spid="_x0000_s1026" type="#_x0000_t75" style="position:absolute;margin-left:369.8pt;margin-top:117.05pt;width:69.75pt;height:120.2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">
                <v:imagedata r:id="rId42" o:title=""/>
              </v:shape>
            </w:pict>
          </mc:Fallback>
        </mc:AlternateContent>
      </w:r>
      <w:r w:rsidR="00D27139">
        <w:rPr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72556F9D" wp14:editId="516F24CC">
                <wp:simplePos x="0" y="0"/>
                <wp:positionH relativeFrom="column">
                  <wp:posOffset>4888865</wp:posOffset>
                </wp:positionH>
                <wp:positionV relativeFrom="paragraph">
                  <wp:posOffset>1805305</wp:posOffset>
                </wp:positionV>
                <wp:extent cx="330200" cy="590550"/>
                <wp:effectExtent l="38100" t="38100" r="31750" b="38100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330200" cy="590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82781" id="Ink 124" o:spid="_x0000_s1026" type="#_x0000_t75" style="position:absolute;margin-left:384.6pt;margin-top:141.8pt;width:26.7pt;height:47.2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">
                <v:imagedata r:id="rId44" o:title=""/>
              </v:shape>
            </w:pict>
          </mc:Fallback>
        </mc:AlternateContent>
      </w:r>
      <w:r w:rsidR="00D27139">
        <w:rPr>
          <w:noProof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1A99C7B3" wp14:editId="378F4303">
                <wp:simplePos x="0" y="0"/>
                <wp:positionH relativeFrom="column">
                  <wp:posOffset>2720975</wp:posOffset>
                </wp:positionH>
                <wp:positionV relativeFrom="paragraph">
                  <wp:posOffset>1445895</wp:posOffset>
                </wp:positionV>
                <wp:extent cx="1850160" cy="734375"/>
                <wp:effectExtent l="38100" t="38100" r="36195" b="46990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850160" cy="734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5C186" id="Ink 117" o:spid="_x0000_s1026" type="#_x0000_t75" style="position:absolute;margin-left:213.9pt;margin-top:113.5pt;width:146.4pt;height:58.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">
                <v:imagedata r:id="rId46" o:title=""/>
              </v:shape>
            </w:pict>
          </mc:Fallback>
        </mc:AlternateContent>
      </w:r>
      <w:r w:rsidR="001A5283">
        <w:rPr>
          <w:noProof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7AD3F2F8" wp14:editId="11ECC5C5">
                <wp:simplePos x="0" y="0"/>
                <wp:positionH relativeFrom="column">
                  <wp:posOffset>375285</wp:posOffset>
                </wp:positionH>
                <wp:positionV relativeFrom="paragraph">
                  <wp:posOffset>1718310</wp:posOffset>
                </wp:positionV>
                <wp:extent cx="71120" cy="94615"/>
                <wp:effectExtent l="38100" t="38100" r="43180" b="3873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71120" cy="94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E674E" id="Ink 76" o:spid="_x0000_s1026" type="#_x0000_t75" style="position:absolute;margin-left:29.2pt;margin-top:134.95pt;width:6.3pt;height:8.1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">
                <v:imagedata r:id="rId48" o:title=""/>
              </v:shape>
            </w:pict>
          </mc:Fallback>
        </mc:AlternateContent>
      </w:r>
      <w:r w:rsidR="001A5283">
        <w:rPr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30F74896" wp14:editId="178783DC">
                <wp:simplePos x="0" y="0"/>
                <wp:positionH relativeFrom="column">
                  <wp:posOffset>2654300</wp:posOffset>
                </wp:positionH>
                <wp:positionV relativeFrom="paragraph">
                  <wp:posOffset>1952625</wp:posOffset>
                </wp:positionV>
                <wp:extent cx="518075" cy="509125"/>
                <wp:effectExtent l="38100" t="38100" r="34925" b="4381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518075" cy="509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BB0D8" id="Ink 72" o:spid="_x0000_s1026" type="#_x0000_t75" style="position:absolute;margin-left:208.65pt;margin-top:153.4pt;width:41.5pt;height:40.8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">
                <v:imagedata r:id="rId50" o:title=""/>
              </v:shape>
            </w:pict>
          </mc:Fallback>
        </mc:AlternateContent>
      </w:r>
      <w:r w:rsidR="001A5283">
        <w:rPr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268F22BE" wp14:editId="44DA549B">
                <wp:simplePos x="0" y="0"/>
                <wp:positionH relativeFrom="column">
                  <wp:posOffset>338965</wp:posOffset>
                </wp:positionH>
                <wp:positionV relativeFrom="paragraph">
                  <wp:posOffset>1484630</wp:posOffset>
                </wp:positionV>
                <wp:extent cx="1839240" cy="865080"/>
                <wp:effectExtent l="38100" t="38100" r="42545" b="31115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4320" y="0"/>
                        <a:ext cx="1839240" cy="86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A3A0C" id="Ink 73" o:spid="_x0000_s1026" type="#_x0000_t75" style="position:absolute;margin-left:26.7pt;margin-top:116.55pt;width:145.5pt;height:68.8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">
                <v:imagedata r:id="rId52" o:title=""/>
              </v:shape>
            </w:pict>
          </mc:Fallback>
        </mc:AlternateContent>
      </w:r>
      <w:r w:rsidR="001A5283">
        <w:rPr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4B6FE855" wp14:editId="29C05FE7">
                <wp:simplePos x="0" y="0"/>
                <wp:positionH relativeFrom="column">
                  <wp:posOffset>773430</wp:posOffset>
                </wp:positionH>
                <wp:positionV relativeFrom="paragraph">
                  <wp:posOffset>196215</wp:posOffset>
                </wp:positionV>
                <wp:extent cx="762625" cy="847090"/>
                <wp:effectExtent l="38100" t="19050" r="38100" b="48260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762625" cy="847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2F234" id="Ink 39" o:spid="_x0000_s1026" type="#_x0000_t75" style="position:absolute;margin-left:60.55pt;margin-top:15.1pt;width:60.8pt;height:67.4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">
                <v:imagedata r:id="rId54" o:title=""/>
              </v:shape>
            </w:pict>
          </mc:Fallback>
        </mc:AlternateContent>
      </w:r>
      <w:r w:rsidR="001A5283"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4CE1DE32" wp14:editId="1A437BF1">
                <wp:simplePos x="0" y="0"/>
                <wp:positionH relativeFrom="column">
                  <wp:posOffset>1560330</wp:posOffset>
                </wp:positionH>
                <wp:positionV relativeFrom="paragraph">
                  <wp:posOffset>142240</wp:posOffset>
                </wp:positionV>
                <wp:extent cx="171720" cy="79920"/>
                <wp:effectExtent l="38100" t="38100" r="38100" b="3492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71720" cy="799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CFD2FD" id="Ink 30" o:spid="_x0000_s1026" type="#_x0000_t75" style="position:absolute;margin-left:122.5pt;margin-top:10.85pt;width:14.2pt;height: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">
                <v:imagedata r:id="rId56" o:title=""/>
              </v:shape>
            </w:pict>
          </mc:Fallback>
        </mc:AlternateContent>
      </w:r>
      <w:r w:rsidR="001A5283"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263FB073" wp14:editId="6128901D">
                <wp:simplePos x="0" y="0"/>
                <wp:positionH relativeFrom="column">
                  <wp:posOffset>808990</wp:posOffset>
                </wp:positionH>
                <wp:positionV relativeFrom="paragraph">
                  <wp:posOffset>719455</wp:posOffset>
                </wp:positionV>
                <wp:extent cx="542290" cy="737540"/>
                <wp:effectExtent l="38100" t="38100" r="48260" b="4381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542290" cy="737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E7308" id="Ink 20" o:spid="_x0000_s1026" type="#_x0000_t75" style="position:absolute;margin-left:63.35pt;margin-top:56.3pt;width:43.4pt;height:58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">
                <v:imagedata r:id="rId58" o:title=""/>
              </v:shape>
            </w:pict>
          </mc:Fallback>
        </mc:AlternateContent>
      </w:r>
      <w:r w:rsidR="000F3CF5">
        <w:object w:dxaOrig="10377" w:dyaOrig="11902" w14:anchorId="41EE0254">
          <v:shape id="_x0000_i1025" type="#_x0000_t75" style="width:467.5pt;height:536.2pt" o:ole="">
            <v:imagedata r:id="rId59" o:title=""/>
          </v:shape>
          <o:OLEObject Type="Embed" ProgID="ChemDraw.Document.6.0" ShapeID="_x0000_i1025" DrawAspect="Content" ObjectID="_1737786010" r:id="rId60"/>
        </w:object>
      </w:r>
    </w:p>
    <w:p w14:paraId="19B31427" w14:textId="0618E6F3" w:rsidR="00F21294" w:rsidRDefault="00F21294" w:rsidP="00D41706">
      <w:pPr>
        <w:pStyle w:val="ListParagraph"/>
        <w:spacing w:after="0" w:line="240" w:lineRule="auto"/>
        <w:ind w:left="0"/>
        <w:jc w:val="center"/>
      </w:pPr>
    </w:p>
    <w:p w14:paraId="3C481B7A" w14:textId="7BB93500" w:rsidR="00F21294" w:rsidRPr="00D55268" w:rsidRDefault="00D55268" w:rsidP="00D55268">
      <w:pPr>
        <w:spacing w:line="240" w:lineRule="auto"/>
        <w:jc w:val="center"/>
        <w:rPr>
          <w:b/>
          <w:bCs/>
          <w:u w:val="single"/>
        </w:rPr>
      </w:pPr>
      <w:r w:rsidRPr="00D55268">
        <w:rPr>
          <w:b/>
          <w:bCs/>
          <w:u w:val="single"/>
        </w:rPr>
        <w:t xml:space="preserve">THERE IS ANOTHER </w:t>
      </w:r>
      <w:r>
        <w:rPr>
          <w:b/>
          <w:bCs/>
          <w:u w:val="single"/>
        </w:rPr>
        <w:t>QUESTION</w:t>
      </w:r>
      <w:r w:rsidRPr="00D55268">
        <w:rPr>
          <w:b/>
          <w:bCs/>
          <w:u w:val="single"/>
        </w:rPr>
        <w:t xml:space="preserve"> ON THE BACK SIDE OF THIS PAGE</w:t>
      </w:r>
    </w:p>
    <w:p w14:paraId="4A35182F" w14:textId="2CE7252F" w:rsidR="00F21294" w:rsidRDefault="00F21294" w:rsidP="00F21294">
      <w:pPr>
        <w:pStyle w:val="ListParagraph"/>
        <w:numPr>
          <w:ilvl w:val="0"/>
          <w:numId w:val="1"/>
        </w:numPr>
        <w:spacing w:after="0" w:line="240" w:lineRule="auto"/>
        <w:ind w:left="0" w:firstLine="0"/>
        <w:jc w:val="both"/>
      </w:pPr>
      <w:bookmarkStart w:id="0" w:name="_Hlk29378927"/>
      <w:r>
        <w:lastRenderedPageBreak/>
        <w:t>In the boxes, fill in the missing products or reagents needed to complete the syntheses. (</w:t>
      </w:r>
      <w:r w:rsidR="00BF7101">
        <w:t>4</w:t>
      </w:r>
      <w:r>
        <w:t xml:space="preserve"> points)</w:t>
      </w:r>
    </w:p>
    <w:p w14:paraId="71EDA3F4" w14:textId="36D9E29C" w:rsidR="00F21294" w:rsidRDefault="00D223B9" w:rsidP="00F21294">
      <w:pPr>
        <w:spacing w:after="0" w:line="240" w:lineRule="au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3C949FDB" wp14:editId="3606877A">
                <wp:simplePos x="0" y="0"/>
                <wp:positionH relativeFrom="column">
                  <wp:posOffset>4841875</wp:posOffset>
                </wp:positionH>
                <wp:positionV relativeFrom="paragraph">
                  <wp:posOffset>64770</wp:posOffset>
                </wp:positionV>
                <wp:extent cx="464400" cy="163975"/>
                <wp:effectExtent l="38100" t="38100" r="31115" b="4572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464400" cy="163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02F46" id="Ink 383" o:spid="_x0000_s1026" type="#_x0000_t75" style="position:absolute;margin-left:380.9pt;margin-top:4.75pt;width:37.25pt;height:13.6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">
                <v:imagedata r:id="rId62" o:title=""/>
              </v:shape>
            </w:pict>
          </mc:Fallback>
        </mc:AlternateContent>
      </w:r>
    </w:p>
    <w:bookmarkEnd w:id="0"/>
    <w:p w14:paraId="49E94458" w14:textId="008506BC" w:rsidR="00F21294" w:rsidRPr="008265B6" w:rsidRDefault="00A96BF7" w:rsidP="00F21294">
      <w:pPr>
        <w:pStyle w:val="ListParagraph"/>
        <w:spacing w:after="0" w:line="240" w:lineRule="auto"/>
        <w:ind w:left="0"/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0A5FFCC4" wp14:editId="28A3BCD7">
                <wp:simplePos x="0" y="0"/>
                <wp:positionH relativeFrom="column">
                  <wp:posOffset>7313801</wp:posOffset>
                </wp:positionH>
                <wp:positionV relativeFrom="paragraph">
                  <wp:posOffset>3276285</wp:posOffset>
                </wp:positionV>
                <wp:extent cx="95400" cy="442080"/>
                <wp:effectExtent l="38100" t="38100" r="38100" b="3429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95400" cy="44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E8723" id="Ink 425" o:spid="_x0000_s1026" type="#_x0000_t75" style="position:absolute;margin-left:575.55pt;margin-top:257.65pt;width:8.2pt;height:35.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">
                <v:imagedata r:id="rId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02B06B85" wp14:editId="7BD3C252">
                <wp:simplePos x="0" y="0"/>
                <wp:positionH relativeFrom="column">
                  <wp:posOffset>5136515</wp:posOffset>
                </wp:positionH>
                <wp:positionV relativeFrom="paragraph">
                  <wp:posOffset>2347595</wp:posOffset>
                </wp:positionV>
                <wp:extent cx="70745" cy="58420"/>
                <wp:effectExtent l="38100" t="38100" r="43815" b="3683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70745" cy="58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A637F" id="Ink 424" o:spid="_x0000_s1026" type="#_x0000_t75" style="position:absolute;margin-left:404.1pt;margin-top:184.5pt;width:6.25pt;height:5.2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">
                <v:imagedata r:id="rId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734679E5" wp14:editId="10A6D461">
                <wp:simplePos x="0" y="0"/>
                <wp:positionH relativeFrom="column">
                  <wp:posOffset>4509135</wp:posOffset>
                </wp:positionH>
                <wp:positionV relativeFrom="paragraph">
                  <wp:posOffset>2583815</wp:posOffset>
                </wp:positionV>
                <wp:extent cx="141345" cy="561975"/>
                <wp:effectExtent l="38100" t="38100" r="30480" b="4762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41345" cy="561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102B6" id="Ink 421" o:spid="_x0000_s1026" type="#_x0000_t75" style="position:absolute;margin-left:354.7pt;margin-top:203.1pt;width:11.85pt;height:44.9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">
                <v:imagedata r:id="rId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2AFAB92C" wp14:editId="4D6867E8">
                <wp:simplePos x="0" y="0"/>
                <wp:positionH relativeFrom="column">
                  <wp:posOffset>5217795</wp:posOffset>
                </wp:positionH>
                <wp:positionV relativeFrom="paragraph">
                  <wp:posOffset>2289810</wp:posOffset>
                </wp:positionV>
                <wp:extent cx="543240" cy="272880"/>
                <wp:effectExtent l="38100" t="19050" r="9525" b="3302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543240" cy="2717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1381A77" id="Ink 414" o:spid="_x0000_s1026" type="#_x0000_t75" style="position:absolute;margin-left:410.5pt;margin-top:179.95pt;width:43.45pt;height:22.15pt;z-index:252016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">
                <v:imagedata r:id="rId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68A143CD" wp14:editId="396701EE">
                <wp:simplePos x="0" y="0"/>
                <wp:positionH relativeFrom="column">
                  <wp:posOffset>4326255</wp:posOffset>
                </wp:positionH>
                <wp:positionV relativeFrom="paragraph">
                  <wp:posOffset>2639695</wp:posOffset>
                </wp:positionV>
                <wp:extent cx="1303020" cy="519430"/>
                <wp:effectExtent l="38100" t="38100" r="30480" b="3302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303020" cy="519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1A44F" id="Ink 415" o:spid="_x0000_s1026" type="#_x0000_t75" style="position:absolute;margin-left:340.3pt;margin-top:207.5pt;width:103.3pt;height:41.6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">
                <v:imagedata r:id="rId72" o:title=""/>
              </v:shape>
            </w:pict>
          </mc:Fallback>
        </mc:AlternateContent>
      </w:r>
      <w:r w:rsidR="00D223B9">
        <w:rPr>
          <w:noProof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66962E00" wp14:editId="181EEE8A">
                <wp:simplePos x="0" y="0"/>
                <wp:positionH relativeFrom="column">
                  <wp:posOffset>1987550</wp:posOffset>
                </wp:positionH>
                <wp:positionV relativeFrom="paragraph">
                  <wp:posOffset>2572385</wp:posOffset>
                </wp:positionV>
                <wp:extent cx="148715" cy="539115"/>
                <wp:effectExtent l="38100" t="19050" r="41910" b="3238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48715" cy="539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C6726" id="Ink 399" o:spid="_x0000_s1026" type="#_x0000_t75" style="position:absolute;margin-left:156.15pt;margin-top:202.2pt;width:12.4pt;height:43.1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">
                <v:imagedata r:id="rId74" o:title=""/>
              </v:shape>
            </w:pict>
          </mc:Fallback>
        </mc:AlternateContent>
      </w:r>
      <w:r w:rsidR="00D223B9">
        <w:rPr>
          <w:noProof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068374F8" wp14:editId="4DB939D7">
                <wp:simplePos x="0" y="0"/>
                <wp:positionH relativeFrom="column">
                  <wp:posOffset>1826260</wp:posOffset>
                </wp:positionH>
                <wp:positionV relativeFrom="paragraph">
                  <wp:posOffset>2461260</wp:posOffset>
                </wp:positionV>
                <wp:extent cx="1300680" cy="743760"/>
                <wp:effectExtent l="38100" t="38100" r="33020" b="3746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300680" cy="74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6A713" id="Ink 393" o:spid="_x0000_s1026" type="#_x0000_t75" style="position:absolute;margin-left:143.45pt;margin-top:193.45pt;width:103.1pt;height:59.2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">
                <v:imagedata r:id="rId76" o:title=""/>
              </v:shape>
            </w:pict>
          </mc:Fallback>
        </mc:AlternateContent>
      </w:r>
      <w:r w:rsidR="00D223B9">
        <w:rPr>
          <w:noProof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6E90E221" wp14:editId="44855D9C">
                <wp:simplePos x="0" y="0"/>
                <wp:positionH relativeFrom="column">
                  <wp:posOffset>4118610</wp:posOffset>
                </wp:positionH>
                <wp:positionV relativeFrom="paragraph">
                  <wp:posOffset>5080</wp:posOffset>
                </wp:positionV>
                <wp:extent cx="513680" cy="139065"/>
                <wp:effectExtent l="38100" t="38100" r="20320" b="3238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513680" cy="139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0715A" id="Ink 369" o:spid="_x0000_s1026" type="#_x0000_t75" style="position:absolute;margin-left:323.95pt;margin-top:.05pt;width:41.2pt;height:11.6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">
                <v:imagedata r:id="rId78" o:title=""/>
              </v:shape>
            </w:pict>
          </mc:Fallback>
        </mc:AlternateContent>
      </w:r>
      <w:r w:rsidR="00D223B9">
        <w:rPr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5FBDC32E" wp14:editId="4B64FE31">
                <wp:simplePos x="0" y="0"/>
                <wp:positionH relativeFrom="column">
                  <wp:posOffset>3822065</wp:posOffset>
                </wp:positionH>
                <wp:positionV relativeFrom="paragraph">
                  <wp:posOffset>69215</wp:posOffset>
                </wp:positionV>
                <wp:extent cx="139295" cy="103505"/>
                <wp:effectExtent l="38100" t="38100" r="32385" b="4889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39295" cy="103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086FE" id="Ink 370" o:spid="_x0000_s1026" type="#_x0000_t75" style="position:absolute;margin-left:300.6pt;margin-top:5.1pt;width:11.65pt;height:8.8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">
                <v:imagedata r:id="rId80" o:title=""/>
              </v:shape>
            </w:pict>
          </mc:Fallback>
        </mc:AlternateContent>
      </w:r>
      <w:r w:rsidR="00D223B9">
        <w:rPr>
          <w:noProof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2D779DA6" wp14:editId="13C367E6">
                <wp:simplePos x="0" y="0"/>
                <wp:positionH relativeFrom="column">
                  <wp:posOffset>3824681</wp:posOffset>
                </wp:positionH>
                <wp:positionV relativeFrom="paragraph">
                  <wp:posOffset>266325</wp:posOffset>
                </wp:positionV>
                <wp:extent cx="120960" cy="376920"/>
                <wp:effectExtent l="38100" t="38100" r="31750" b="4254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2096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FCFB2" id="Ink 361" o:spid="_x0000_s1026" type="#_x0000_t75" style="position:absolute;margin-left:300.8pt;margin-top:20.6pt;width:10.2pt;height:30.4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">
                <v:imagedata r:id="rId82" o:title=""/>
              </v:shape>
            </w:pict>
          </mc:Fallback>
        </mc:AlternateContent>
      </w:r>
      <w:r w:rsidR="00D223B9">
        <w:rPr>
          <w:noProof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33C5A8D5" wp14:editId="7785BCAD">
                <wp:simplePos x="0" y="0"/>
                <wp:positionH relativeFrom="column">
                  <wp:posOffset>3620770</wp:posOffset>
                </wp:positionH>
                <wp:positionV relativeFrom="paragraph">
                  <wp:posOffset>649605</wp:posOffset>
                </wp:positionV>
                <wp:extent cx="864480" cy="203255"/>
                <wp:effectExtent l="38100" t="38100" r="12065" b="4445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864480" cy="203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8DC07" id="Ink 341" o:spid="_x0000_s1026" type="#_x0000_t75" style="position:absolute;margin-left:284.75pt;margin-top:50.8pt;width:68.75pt;height:16.7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">
                <v:imagedata r:id="rId84" o:title=""/>
              </v:shape>
            </w:pict>
          </mc:Fallback>
        </mc:AlternateContent>
      </w:r>
      <w:r w:rsidR="007E3491">
        <w:rPr>
          <w:noProof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688A0311" wp14:editId="1E77E0D2">
                <wp:simplePos x="0" y="0"/>
                <wp:positionH relativeFrom="column">
                  <wp:posOffset>2553970</wp:posOffset>
                </wp:positionH>
                <wp:positionV relativeFrom="paragraph">
                  <wp:posOffset>455295</wp:posOffset>
                </wp:positionV>
                <wp:extent cx="498075" cy="427720"/>
                <wp:effectExtent l="38100" t="38100" r="35560" b="4889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498075" cy="4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A9F62" id="Ink 331" o:spid="_x0000_s1026" type="#_x0000_t75" style="position:absolute;margin-left:200.75pt;margin-top:35.5pt;width:39.9pt;height:34.4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">
                <v:imagedata r:id="rId86" o:title=""/>
              </v:shape>
            </w:pict>
          </mc:Fallback>
        </mc:AlternateContent>
      </w:r>
      <w:r w:rsidR="007E3491">
        <w:rPr>
          <w:noProof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2EB14C7A" wp14:editId="23D1D79E">
                <wp:simplePos x="0" y="0"/>
                <wp:positionH relativeFrom="column">
                  <wp:posOffset>1870075</wp:posOffset>
                </wp:positionH>
                <wp:positionV relativeFrom="paragraph">
                  <wp:posOffset>721995</wp:posOffset>
                </wp:positionV>
                <wp:extent cx="705600" cy="418680"/>
                <wp:effectExtent l="38100" t="38100" r="37465" b="3873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705600" cy="41846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F289342" id="Ink 324" o:spid="_x0000_s1026" type="#_x0000_t75" style="position:absolute;margin-left:146.9pt;margin-top:56.5pt;width:56.25pt;height:33.65pt;z-index:2519490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">
                <v:imagedata r:id="rId88" o:title=""/>
              </v:shape>
            </w:pict>
          </mc:Fallback>
        </mc:AlternateContent>
      </w:r>
      <w:r w:rsidR="009D4A0C">
        <w:object w:dxaOrig="10595" w:dyaOrig="6957" w14:anchorId="14EFAFB9">
          <v:shape id="_x0000_i1026" type="#_x0000_t75" style="width:468.25pt;height:307.25pt" o:ole="">
            <v:imagedata r:id="rId89" o:title=""/>
          </v:shape>
          <o:OLEObject Type="Embed" ProgID="ChemDraw.Document.6.0" ShapeID="_x0000_i1026" DrawAspect="Content" ObjectID="_1737786011" r:id="rId90"/>
        </w:object>
      </w:r>
    </w:p>
    <w:sectPr w:rsidR="00F21294" w:rsidRPr="008265B6" w:rsidSect="00912122">
      <w:pgSz w:w="12240" w:h="15840"/>
      <w:pgMar w:top="144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6080D98"/>
    <w:multiLevelType w:val="hybridMultilevel"/>
    <w:tmpl w:val="2D988F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364E24"/>
    <w:multiLevelType w:val="hybridMultilevel"/>
    <w:tmpl w:val="2D988F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5619052">
    <w:abstractNumId w:val="1"/>
  </w:num>
  <w:num w:numId="2" w16cid:durableId="13250890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8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65B6"/>
    <w:rsid w:val="00054B22"/>
    <w:rsid w:val="000B2183"/>
    <w:rsid w:val="000F3CF5"/>
    <w:rsid w:val="00102502"/>
    <w:rsid w:val="0013293B"/>
    <w:rsid w:val="00137C89"/>
    <w:rsid w:val="00155DBB"/>
    <w:rsid w:val="00174A90"/>
    <w:rsid w:val="001A5283"/>
    <w:rsid w:val="001F68E6"/>
    <w:rsid w:val="002B3A43"/>
    <w:rsid w:val="002E4A92"/>
    <w:rsid w:val="002E657C"/>
    <w:rsid w:val="00324B38"/>
    <w:rsid w:val="00353DE3"/>
    <w:rsid w:val="00384BDF"/>
    <w:rsid w:val="00434428"/>
    <w:rsid w:val="00485295"/>
    <w:rsid w:val="004A6CDB"/>
    <w:rsid w:val="00552808"/>
    <w:rsid w:val="00564890"/>
    <w:rsid w:val="005B14DD"/>
    <w:rsid w:val="005E0100"/>
    <w:rsid w:val="006C5767"/>
    <w:rsid w:val="006E4CB3"/>
    <w:rsid w:val="006F7158"/>
    <w:rsid w:val="00720D75"/>
    <w:rsid w:val="007D761F"/>
    <w:rsid w:val="007E3491"/>
    <w:rsid w:val="0081746B"/>
    <w:rsid w:val="008265B6"/>
    <w:rsid w:val="00874F3F"/>
    <w:rsid w:val="00912122"/>
    <w:rsid w:val="0097473C"/>
    <w:rsid w:val="00987DE3"/>
    <w:rsid w:val="009D4A0C"/>
    <w:rsid w:val="00A019E3"/>
    <w:rsid w:val="00A245AF"/>
    <w:rsid w:val="00A67AF0"/>
    <w:rsid w:val="00A96BF7"/>
    <w:rsid w:val="00AA593F"/>
    <w:rsid w:val="00AF3C31"/>
    <w:rsid w:val="00AF4AE2"/>
    <w:rsid w:val="00B72AC0"/>
    <w:rsid w:val="00BC3446"/>
    <w:rsid w:val="00BF7101"/>
    <w:rsid w:val="00D223B9"/>
    <w:rsid w:val="00D27139"/>
    <w:rsid w:val="00D41706"/>
    <w:rsid w:val="00D55268"/>
    <w:rsid w:val="00E825A1"/>
    <w:rsid w:val="00F02BA9"/>
    <w:rsid w:val="00F21294"/>
    <w:rsid w:val="00F32177"/>
    <w:rsid w:val="00F423DB"/>
    <w:rsid w:val="00F675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8C442C5"/>
  <w15:chartTrackingRefBased/>
  <w15:docId w15:val="{39BB5225-088C-4D49-8FE9-EA5EE84967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265B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customXml" Target="ink/ink9.xml"/><Relationship Id="rId42" Type="http://schemas.openxmlformats.org/officeDocument/2006/relationships/image" Target="media/image19.png"/><Relationship Id="rId47" Type="http://schemas.openxmlformats.org/officeDocument/2006/relationships/customXml" Target="ink/ink22.xml"/><Relationship Id="rId63" Type="http://schemas.openxmlformats.org/officeDocument/2006/relationships/customXml" Target="ink/ink29.xml"/><Relationship Id="rId68" Type="http://schemas.openxmlformats.org/officeDocument/2006/relationships/image" Target="media/image32.png"/><Relationship Id="rId84" Type="http://schemas.openxmlformats.org/officeDocument/2006/relationships/image" Target="media/image40.png"/><Relationship Id="rId89" Type="http://schemas.openxmlformats.org/officeDocument/2006/relationships/image" Target="media/image43.emf"/><Relationship Id="rId16" Type="http://schemas.openxmlformats.org/officeDocument/2006/relationships/image" Target="media/image6.png"/><Relationship Id="rId11" Type="http://schemas.openxmlformats.org/officeDocument/2006/relationships/customXml" Target="ink/ink4.xml"/><Relationship Id="rId32" Type="http://schemas.openxmlformats.org/officeDocument/2006/relationships/image" Target="media/image14.png"/><Relationship Id="rId37" Type="http://schemas.openxmlformats.org/officeDocument/2006/relationships/customXml" Target="ink/ink17.xml"/><Relationship Id="rId53" Type="http://schemas.openxmlformats.org/officeDocument/2006/relationships/customXml" Target="ink/ink25.xml"/><Relationship Id="rId58" Type="http://schemas.openxmlformats.org/officeDocument/2006/relationships/image" Target="media/image27.png"/><Relationship Id="rId74" Type="http://schemas.openxmlformats.org/officeDocument/2006/relationships/image" Target="media/image35.png"/><Relationship Id="rId79" Type="http://schemas.openxmlformats.org/officeDocument/2006/relationships/customXml" Target="ink/ink37.xml"/><Relationship Id="rId5" Type="http://schemas.openxmlformats.org/officeDocument/2006/relationships/customXml" Target="ink/ink1.xml"/><Relationship Id="rId90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customXml" Target="ink/ink12.xml"/><Relationship Id="rId30" Type="http://schemas.openxmlformats.org/officeDocument/2006/relationships/image" Target="media/image13.png"/><Relationship Id="rId35" Type="http://schemas.openxmlformats.org/officeDocument/2006/relationships/customXml" Target="ink/ink16.xml"/><Relationship Id="rId43" Type="http://schemas.openxmlformats.org/officeDocument/2006/relationships/customXml" Target="ink/ink20.xml"/><Relationship Id="rId48" Type="http://schemas.openxmlformats.org/officeDocument/2006/relationships/image" Target="media/image22.png"/><Relationship Id="rId56" Type="http://schemas.openxmlformats.org/officeDocument/2006/relationships/image" Target="media/image26.png"/><Relationship Id="rId64" Type="http://schemas.openxmlformats.org/officeDocument/2006/relationships/image" Target="media/image30.png"/><Relationship Id="rId69" Type="http://schemas.openxmlformats.org/officeDocument/2006/relationships/customXml" Target="ink/ink32.xml"/><Relationship Id="rId77" Type="http://schemas.openxmlformats.org/officeDocument/2006/relationships/customXml" Target="ink/ink36.xml"/><Relationship Id="rId8" Type="http://schemas.openxmlformats.org/officeDocument/2006/relationships/image" Target="media/image2.png"/><Relationship Id="rId51" Type="http://schemas.openxmlformats.org/officeDocument/2006/relationships/customXml" Target="ink/ink24.xml"/><Relationship Id="rId72" Type="http://schemas.openxmlformats.org/officeDocument/2006/relationships/image" Target="media/image34.png"/><Relationship Id="rId80" Type="http://schemas.openxmlformats.org/officeDocument/2006/relationships/image" Target="media/image38.png"/><Relationship Id="rId85" Type="http://schemas.openxmlformats.org/officeDocument/2006/relationships/customXml" Target="ink/ink40.xm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customXml" Target="ink/ink7.xml"/><Relationship Id="rId25" Type="http://schemas.openxmlformats.org/officeDocument/2006/relationships/customXml" Target="ink/ink11.xml"/><Relationship Id="rId33" Type="http://schemas.openxmlformats.org/officeDocument/2006/relationships/customXml" Target="ink/ink15.xml"/><Relationship Id="rId38" Type="http://schemas.openxmlformats.org/officeDocument/2006/relationships/image" Target="media/image17.png"/><Relationship Id="rId46" Type="http://schemas.openxmlformats.org/officeDocument/2006/relationships/image" Target="media/image21.png"/><Relationship Id="rId59" Type="http://schemas.openxmlformats.org/officeDocument/2006/relationships/image" Target="media/image28.emf"/><Relationship Id="rId67" Type="http://schemas.openxmlformats.org/officeDocument/2006/relationships/customXml" Target="ink/ink31.xml"/><Relationship Id="rId20" Type="http://schemas.openxmlformats.org/officeDocument/2006/relationships/image" Target="media/image8.png"/><Relationship Id="rId41" Type="http://schemas.openxmlformats.org/officeDocument/2006/relationships/customXml" Target="ink/ink19.xml"/><Relationship Id="rId54" Type="http://schemas.openxmlformats.org/officeDocument/2006/relationships/image" Target="media/image25.png"/><Relationship Id="rId62" Type="http://schemas.openxmlformats.org/officeDocument/2006/relationships/image" Target="media/image29.png"/><Relationship Id="rId70" Type="http://schemas.openxmlformats.org/officeDocument/2006/relationships/image" Target="media/image33.png"/><Relationship Id="rId75" Type="http://schemas.openxmlformats.org/officeDocument/2006/relationships/customXml" Target="ink/ink35.xml"/><Relationship Id="rId83" Type="http://schemas.openxmlformats.org/officeDocument/2006/relationships/customXml" Target="ink/ink39.xml"/><Relationship Id="rId88" Type="http://schemas.openxmlformats.org/officeDocument/2006/relationships/image" Target="media/image42.png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customXml" Target="ink/ink6.xml"/><Relationship Id="rId23" Type="http://schemas.openxmlformats.org/officeDocument/2006/relationships/customXml" Target="ink/ink10.xml"/><Relationship Id="rId28" Type="http://schemas.openxmlformats.org/officeDocument/2006/relationships/image" Target="media/image12.png"/><Relationship Id="rId36" Type="http://schemas.openxmlformats.org/officeDocument/2006/relationships/image" Target="media/image16.png"/><Relationship Id="rId49" Type="http://schemas.openxmlformats.org/officeDocument/2006/relationships/customXml" Target="ink/ink23.xml"/><Relationship Id="rId57" Type="http://schemas.openxmlformats.org/officeDocument/2006/relationships/customXml" Target="ink/ink27.xml"/><Relationship Id="rId10" Type="http://schemas.openxmlformats.org/officeDocument/2006/relationships/image" Target="media/image3.png"/><Relationship Id="rId31" Type="http://schemas.openxmlformats.org/officeDocument/2006/relationships/customXml" Target="ink/ink14.xml"/><Relationship Id="rId44" Type="http://schemas.openxmlformats.org/officeDocument/2006/relationships/image" Target="media/image20.png"/><Relationship Id="rId52" Type="http://schemas.openxmlformats.org/officeDocument/2006/relationships/image" Target="media/image24.png"/><Relationship Id="rId60" Type="http://schemas.openxmlformats.org/officeDocument/2006/relationships/oleObject" Target="embeddings/oleObject1.bin"/><Relationship Id="rId65" Type="http://schemas.openxmlformats.org/officeDocument/2006/relationships/customXml" Target="ink/ink30.xml"/><Relationship Id="rId73" Type="http://schemas.openxmlformats.org/officeDocument/2006/relationships/customXml" Target="ink/ink34.xml"/><Relationship Id="rId78" Type="http://schemas.openxmlformats.org/officeDocument/2006/relationships/image" Target="media/image37.png"/><Relationship Id="rId81" Type="http://schemas.openxmlformats.org/officeDocument/2006/relationships/customXml" Target="ink/ink38.xml"/><Relationship Id="rId86" Type="http://schemas.openxmlformats.org/officeDocument/2006/relationships/image" Target="media/image41.png"/><Relationship Id="rId4" Type="http://schemas.openxmlformats.org/officeDocument/2006/relationships/webSettings" Target="webSettings.xml"/><Relationship Id="rId9" Type="http://schemas.openxmlformats.org/officeDocument/2006/relationships/customXml" Target="ink/ink3.xml"/><Relationship Id="rId13" Type="http://schemas.openxmlformats.org/officeDocument/2006/relationships/customXml" Target="ink/ink5.xml"/><Relationship Id="rId18" Type="http://schemas.openxmlformats.org/officeDocument/2006/relationships/image" Target="media/image7.png"/><Relationship Id="rId39" Type="http://schemas.openxmlformats.org/officeDocument/2006/relationships/customXml" Target="ink/ink18.xml"/><Relationship Id="rId34" Type="http://schemas.openxmlformats.org/officeDocument/2006/relationships/image" Target="media/image15.png"/><Relationship Id="rId50" Type="http://schemas.openxmlformats.org/officeDocument/2006/relationships/image" Target="media/image23.png"/><Relationship Id="rId55" Type="http://schemas.openxmlformats.org/officeDocument/2006/relationships/customXml" Target="ink/ink26.xml"/><Relationship Id="rId76" Type="http://schemas.openxmlformats.org/officeDocument/2006/relationships/image" Target="media/image36.png"/><Relationship Id="rId7" Type="http://schemas.openxmlformats.org/officeDocument/2006/relationships/customXml" Target="ink/ink2.xml"/><Relationship Id="rId71" Type="http://schemas.openxmlformats.org/officeDocument/2006/relationships/customXml" Target="ink/ink33.xml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customXml" Target="ink/ink13.xml"/><Relationship Id="rId24" Type="http://schemas.openxmlformats.org/officeDocument/2006/relationships/image" Target="media/image10.png"/><Relationship Id="rId40" Type="http://schemas.openxmlformats.org/officeDocument/2006/relationships/image" Target="media/image18.png"/><Relationship Id="rId45" Type="http://schemas.openxmlformats.org/officeDocument/2006/relationships/customXml" Target="ink/ink21.xml"/><Relationship Id="rId66" Type="http://schemas.openxmlformats.org/officeDocument/2006/relationships/image" Target="media/image31.png"/><Relationship Id="rId87" Type="http://schemas.openxmlformats.org/officeDocument/2006/relationships/customXml" Target="ink/ink41.xml"/><Relationship Id="rId61" Type="http://schemas.openxmlformats.org/officeDocument/2006/relationships/customXml" Target="ink/ink28.xml"/><Relationship Id="rId82" Type="http://schemas.openxmlformats.org/officeDocument/2006/relationships/image" Target="media/image39.png"/><Relationship Id="rId19" Type="http://schemas.openxmlformats.org/officeDocument/2006/relationships/customXml" Target="ink/ink8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2:48.444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27 22 8751 0 0,'-1'-7'910'0'0,"3"-7"3592"0"0,-2 14-4484 0 0,0 0-1 0 0,0 0 1 0 0,0 0 0 0 0,0 0-1 0 0,1 0 1 0 0,-1 0 0 0 0,0 0-1 0 0,0 0 1 0 0,0-1 0 0 0,0 1-1 0 0,0 0 1 0 0,1 0 0 0 0,-1 0-1 0 0,0 0 1 0 0,0 0 0 0 0,0 1-1 0 0,0-1 1 0 0,1 0 0 0 0,-1 0-1 0 0,0 0 1 0 0,0 0 0 0 0,0 0-1 0 0,0 0 1 0 0,0 0 0 0 0,1 0-1 0 0,-1 0 1 0 0,0 0 0 0 0,0 0 0 0 0,0 0-1 0 0,0 1 1 0 0,0-1 0 0 0,0 0-1 0 0,1 0 1 0 0,-1 0 0 0 0,0 0-1 0 0,0 0 1 0 0,0 1 0 0 0,10 14-520 0 0,-9-8 488 0 0,0 0 0 0 0,0 0 0 0 0,0 0-1 0 0,-1 0 1 0 0,0 0 0 0 0,0 1 0 0 0,0-1 0 0 0,-4 14 0 0 0,0 14-17 0 0,-15 138-4 0 0,0-5 17 0 0,19-127 75 0 0,2 0 0 0 0,13 68 0 0 0,-4-32 7 0 0,-9-58-65 0 0,-1-7 10 0 0,0-1 1 0 0,0 0-1 0 0,2 0 1 0 0,-1 1 0 0 0,1-1-1 0 0,1-1 1 0 0,0 1-1 0 0,6 11 1 0 0,-5-15 33 0 0,4 0-106 0 0,-5-7-84 0 0,-2-1-85 0 0,5 0-52 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0:49.79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31 602 9215 0 0,'0'0'707'0'0,"0"0"-699"0"0,0 0 0 0 0,0 0 0 0 0,0 0 0 0 0,-1 0 0 0 0,1 0 0 0 0,0 0-1 0 0,0 0 1 0 0,0 0 0 0 0,-1 0 0 0 0,1 0 0 0 0,0 0 0 0 0,0-1 0 0 0,0 1 0 0 0,0 0 0 0 0,-1 0 0 0 0,1 0 0 0 0,0 0 0 0 0,0 0 0 0 0,0 0-1 0 0,0 0 1 0 0,0-1 0 0 0,-1 1 0 0 0,1 0 0 0 0,0 0 0 0 0,0 0 0 0 0,0 0 0 0 0,0-1 0 0 0,0 1 0 0 0,0 0 0 0 0,0 0 0 0 0,0 0 0 0 0,0 0-1 0 0,0-1 1 0 0,0 1 108 0 0,0-1 0 0 0,0 1 0 0 0,0-1 1 0 0,0 1-1 0 0,0-1 0 0 0,0 1 0 0 0,0-1 0 0 0,0 1 0 0 0,0-1 0 0 0,1 1 0 0 0,-1 0 0 0 0,0-1 0 0 0,0 1 0 0 0,1-1 0 0 0,-1 1 0 0 0,0 0 0 0 0,0-1 0 0 0,1 1 0 0 0,-1-1 0 0 0,0 1 0 0 0,1 0 0 0 0,-1 0 0 0 0,1-1 0 0 0,14-6 4761 0 0,0 0-2984 0 0,12-8-1137 0 0,-1-2 1 0 0,27-21-1 0 0,-12 7-233 0 0,27-18-189 0 0,82-55-148 0 0,-74 49-150 0 0,-7 6-19 0 0,-68 48-20 0 0,1 0 0 0 0,0-1 0 0 0,0 1 0 0 0,0 0 0 0 0,0 0-1 0 0,-1 1 1 0 0,1-1 0 0 0,0 0 0 0 0,0 1 0 0 0,0-1 0 0 0,1 1 0 0 0,-1-1-1 0 0,0 1 1 0 0,0 0 0 0 0,0 0 0 0 0,0 0 0 0 0,0 0 0 0 0,0 1 0 0 0,0-1 0 0 0,0 0-1 0 0,0 1 1 0 0,3 0 0 0 0,2 4-1 0 0,1-1-1 0 0,-1 1 1 0 0,0 0-1 0 0,-1 1 1 0 0,10 9 0 0 0,28 36-36 0 0,-13-14 37 0 0,7 3 244 0 0,2-1 0 0 0,1-2 0 0 0,2-2 0 0 0,93 57 0 0 0,-82-66 18 0 0,-34-17-2449 0 0,19 12 1 0 0,-29-15-5187 0 0</inkml:trace>
  <inkml:trace contextRef="#ctx0" brushRef="#br0" timeOffset="1102.12">0 574 2303 0 0,'0'0'422'0'0,"20"16"7287"0"0,-17-11-7127 0 0,0 0 0 0 0,-1 0 0 0 0,1 0 0 0 0,-1 0 0 0 0,0 0-1 0 0,2 10 1 0 0,6 37 1847 0 0,-9-41-2030 0 0,9 83 1823 0 0,-3 145 0 0 0,-7-202-1986 0 0,2 28-18 0 0,-1 31-44 0 0,-1-92-166 0 0,0-1 1 0 0,0 0-1 0 0,0 1 0 0 0,0-1 1 0 0,1 0-1 0 0,-1 1 0 0 0,1-1 1 0 0,0 0-1 0 0,0 0 0 0 0,0 1 0 0 0,0-1 1 0 0,0 0-1 0 0,1 0 0 0 0,0 0 1 0 0,-1 0-1 0 0,1-1 0 0 0,0 1 0 0 0,1 0 1 0 0,-1-1-1 0 0,0 0 0 0 0,1 1 1 0 0,-1-1-1 0 0,1 0 0 0 0,0 0 1 0 0,-1 0-1 0 0,1 0 0 0 0,0-1 0 0 0,0 1 1 0 0,0-1-1 0 0,1 0 0 0 0,-1 0 1 0 0,0 0-1 0 0,0 0 0 0 0,1-1 1 0 0,4 1-1 0 0,222 32 362 0 0,-159-21-311 0 0,-43-7-21 0 0,-1 0 0 0 0,1 3 0 0 0,31 11 0 0 0,-53-16 6 0 0,-1 0 0 0 0,1 0 1 0 0,-1 1-1 0 0,1-1 0 0 0,5 7 0 0 0,25 16 270 0 0,-35-25-313 0 0,0 0 0 0 0,1-1-1 0 0,-1 1 1 0 0,1 0 0 0 0,-1-1 0 0 0,1 1 0 0 0,0-1 0 0 0,-1 0 0 0 0,1 1 0 0 0,0-1-1 0 0,-1 0 1 0 0,1 0 0 0 0,-1 0 0 0 0,1 0 0 0 0,0 0 0 0 0,-1-1 0 0 0,1 1 0 0 0,0 0-1 0 0,-1-1 1 0 0,3 0 0 0 0,0-1-10 0 0,1-1 0 0 0,-1 1 0 0 0,0-1 0 0 0,7-6-1 0 0,0 0-93 0 0,22-9 25 0 0,-1 1 1 0 0,2 1-1 0 0,40-13 0 0 0,-5 2 13 0 0,-41 15 65 0 0,1 1 0 0 0,0 2 0 0 0,1 0 0 0 0,33-4 0 0 0,-56 12 0 0 0,-2 0 11 0 0,-4 1-4 0 0,0-1 1 0 0,1 1-1 0 0,-1-1 0 0 0,0 1 1 0 0,0-1-1 0 0,0 0 0 0 0,0 0 1 0 0,0 0-1 0 0,0 1 1 0 0,0-1-1 0 0,0 0 0 0 0,0 0 1 0 0,0 0-1 0 0,0-1 0 0 0,-1 1 1 0 0,1 0-1 0 0,0 0 1 0 0,-1 0-1 0 0,1-1 0 0 0,-1 1 1 0 0,1 0-1 0 0,-1 0 0 0 0,0-1 1 0 0,1-1-1 0 0,3-34 70 0 0,-4 36-74 0 0,-1-56 401 0 0,-3 0 1 0 0,-21-104 0 0 0,8 57-134 0 0,13 79-397 0 0,-11-108-2313 0 0,15 119 1324 0 0</inkml:trace>
  <inkml:trace contextRef="#ctx0" brushRef="#br0" timeOffset="2372.85">603 194 2303 0 0,'0'0'10651'0'0,"-17"-10"-5571"0"0,-59-48-2247 0 0,51 37-1456 0 0,-1 2 1 0 0,-29-17-1 0 0,43 29-1746 0 0,7 5-216 0 0,1 0 1 0 0,0 0-1 0 0,-1 0 1 0 0,1-1 0 0 0,0 0-1 0 0,1 0 1 0 0,-1 0-1 0 0,0 0 1 0 0,1-1-1 0 0,-5-6 1 0 0,5 5-6242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0:23.59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775 1303 6911 0 0,'-20'0'8870'0'0,"23"-5"-8436"0"0,1 0 0 0 0,0 1 1 0 0,1-1-1 0 0,-1 1 0 0 0,1 0 1 0 0,-1 1-1 0 0,1-1 0 0 0,0 1 1 0 0,1 0-1 0 0,6-3 1 0 0,11-8 228 0 0,-3 3-406 0 0,0 0 1 0 0,33-12-1 0 0,-19 9-206 0 0,-3 0-19 0 0,-1-1 0 0 0,-1-2 0 0 0,30-23-1 0 0,-49 33-28 0 0,-7 4 9 0 0,1 0 0 0 0,-1 0 1 0 0,1 0-1 0 0,0 1 0 0 0,-1-1 0 0 0,1 1 1 0 0,1 0-1 0 0,-1 1 0 0 0,0-1 0 0 0,0 0 1 0 0,5 0-1 0 0,-5 2 6 0 0,-1 1 0 0 0,0-1 0 0 0,1 1 0 0 0,-1 0 0 0 0,0 0 1 0 0,0 0-1 0 0,0 0 0 0 0,6 4 0 0 0,24 16 249 0 0,-18-11-172 0 0,33 21 291 0 0,35 22 431 0 0,-59-42-781 0 0,1-1 0 0 0,0 0 0 0 0,1-2 0 0 0,-1-1 0 0 0,2-1 0 0 0,39 4 0 0 0,-34-4-2442 0 0,-24-4 253 0 0</inkml:trace>
  <inkml:trace contextRef="#ctx0" brushRef="#br0" timeOffset="1084.65">716 1306 3679 0 0,'-4'9'1033'0'0,"-1"1"3337"0"0,5-8-3777 0 0,-1 0 0 0 0,1 0 0 0 0,0 0 0 0 0,0 1 0 0 0,1-1 0 0 0,-1 0 0 0 0,0 0 1 0 0,2 3-1 0 0,13 29 3012 0 0,-4-11-2069 0 0,3 17-428 0 0,-1-1 0 0 0,8 53 0 0 0,3 84 75 0 0,-23-165-1157 0 0,-1 1 26 0 0,1-1-1 0 0,1 1 1 0 0,0-1-1 0 0,1 0 1 0 0,0 0 0 0 0,5 12-1 0 0,-7-21-50 0 0,0-1 1 0 0,0 0-1 0 0,0 0 0 0 0,0-1 1 0 0,0 1-1 0 0,0 0 0 0 0,1 0 1 0 0,-1 0-1 0 0,0-1 0 0 0,0 1 1 0 0,1-1-1 0 0,-1 1 0 0 0,0-1 1 0 0,0 1-1 0 0,1-1 0 0 0,-1 0 1 0 0,1 1-1 0 0,-1-1 0 0 0,2 0 1 0 0,29 1 42 0 0,-29-1-40 0 0,75-5 118 0 0,-27 2 48 0 0,62 4-1 0 0,-97 1-78 0 0,-1 0 1 0 0,1 2-1 0 0,-1 0 0 0 0,0 1 0 0 0,0 0 1 0 0,-1 1-1 0 0,1 1 0 0 0,23 14 0 0 0,-36-19-80 0 0,0-1-1 0 0,0 0 1 0 0,0 0-1 0 0,0 0 0 0 0,1 0 1 0 0,-1-1-1 0 0,0 1 1 0 0,1 0-1 0 0,-1-1 1 0 0,0 0-1 0 0,1 1 0 0 0,-1-1 1 0 0,0 0-1 0 0,1 0 1 0 0,3-1-1 0 0,0-1-78 0 0,-1 0 1 0 0,1 0-1 0 0,-1 0 1 0 0,0-1-1 0 0,7-4 1 0 0,11-5 6 0 0,1 1 0 0 0,0 0 0 0 0,1 2 0 0 0,26-6 0 0 0,105-15-217 0 0,-154 30 279 0 0,-1 0 0 0 0,0 0 1 0 0,0-1-1 0 0,0 1 0 0 0,0 0 0 0 0,0-1 0 0 0,-1 1 0 0 0,1-1 0 0 0,0 1 1 0 0,0-1-1 0 0,0 0 0 0 0,0 1 0 0 0,0-1 0 0 0,-1 0 0 0 0,1 1 0 0 0,0-1 1 0 0,-1 0-1 0 0,1 0 0 0 0,0 0 0 0 0,-1 0 0 0 0,1 0 0 0 0,0-1 0 0 0,4-21 35 0 0,-4 18-34 0 0,1-21 86 0 0,0 0 0 0 0,-2-1 0 0 0,-1 1 0 0 0,-5-28 0 0 0,-29-204 896 0 0,32 241-1530 0 0,0-9-952 0 0,1 9-5779 0 0,1 10-122 0 0</inkml:trace>
  <inkml:trace contextRef="#ctx0" brushRef="#br0" timeOffset="2440.59">1092 670 5983 0 0,'0'0'1862'0'0,"2"5"2284"0"0,3 7-2075 0 0,2 15 109 0 0,-2 1 0 0 0,1 32 0 0 0,-2 58-555 0 0,2 25-2397 0 0,-2-123-2316 0 0,-3-17 1544 0 0</inkml:trace>
  <inkml:trace contextRef="#ctx0" brushRef="#br0" timeOffset="2957.17">1114 367 919 0 0,'-10'-14'1431'0'0,"8"13"-616"0"0,1 0 0 0 0,0 0 0 0 0,-1 0 0 0 0,1 0 0 0 0,0 0 0 0 0,-1 0 0 0 0,1 0 1 0 0,-1 1-1 0 0,1-1 0 0 0,-1 0 0 0 0,-3 0 0 0 0,4 1-385 0 0,0 0 1 0 0,0 0 0 0 0,0 0-1 0 0,0 0 1 0 0,0 0-1 0 0,0 0 1 0 0,0 0-1 0 0,0 0 1 0 0,0 1-1 0 0,0-1 1 0 0,0 0-1 0 0,0 1 1 0 0,0-1-1 0 0,1 1 1 0 0,-1-1-1 0 0,0 1 1 0 0,0-1 0 0 0,-1 2-1 0 0,0-1-587 0 0,1 0-1 0 0,0 1 1 0 0,0-1 0 0 0,0 1-1 0 0,0-1 1 0 0,0 1 0 0 0,0-1 0 0 0,-1 3-1 0 0,0 4 171 0 0,0-1 0 0 0,0 0-1 0 0,1 0 1 0 0,0 1 0 0 0,0-1 0 0 0,0 1-1 0 0,1-1 1 0 0,0 1 0 0 0,1-1-1 0 0,0 1 1 0 0,2 11 0 0 0,-2-16-4 0 0,0 0 0 0 0,0 1-1 0 0,1-1 1 0 0,-1 0 0 0 0,0 0 0 0 0,1 0 0 0 0,0 0 0 0 0,0 0 0 0 0,0 0 0 0 0,0-1-1 0 0,5 6 1 0 0,-5-7 38 0 0,0 1 1 0 0,0-1-1 0 0,1 0 0 0 0,-1 0 0 0 0,0 0 0 0 0,1 0 0 0 0,-1 0 0 0 0,0 0 1 0 0,1 0-1 0 0,-1-1 0 0 0,1 1 0 0 0,-1-1 0 0 0,1 0 0 0 0,-1 0 0 0 0,1 0 0 0 0,-1 0 1 0 0,1 0-1 0 0,2-1 0 0 0,-2 0 64 0 0,0 0-1 0 0,-1 0 1 0 0,1 0 0 0 0,0 0-1 0 0,-1 0 1 0 0,1-1 0 0 0,-1 0 0 0 0,0 1-1 0 0,1-1 1 0 0,-1 0 0 0 0,0 0 0 0 0,0 0-1 0 0,0 0 1 0 0,0 0 0 0 0,-1-1-1 0 0,1 1 1 0 0,0-1 0 0 0,-1 1 0 0 0,0-1-1 0 0,0 1 1 0 0,0-1 0 0 0,0 0 0 0 0,1-3-1 0 0,0-2 102 0 0,1 0 0 0 0,-2 0 0 0 0,1-1 0 0 0,-1 1 0 0 0,0-1 0 0 0,-1-13 0 0 0,-1 15-147 0 0,0 0 0 0 0,0 1 0 0 0,-1-1 0 0 0,1 1 0 0 0,-6-13 0 0 0,5 16-131 0 0,1 0 0 0 0,0 1 0 0 0,-1-1 0 0 0,0 0 0 0 0,1 1 0 0 0,-1 0 0 0 0,0-1 0 0 0,0 1 0 0 0,-1 0 0 0 0,1 0 0 0 0,0 0 0 0 0,-1 0 1 0 0,1 0-1 0 0,-1 0 0 0 0,-3-1 0 0 0,-2 2-2106 0 0,3 3 185 0 0</inkml:trace>
  <inkml:trace contextRef="#ctx0" brushRef="#br0" timeOffset="3783.11">1303 281 3223 0 0,'-3'1'6482'0'0,"3"-3"-3238"0"0,1-9-1546 0 0,4 2-1092 0 0,1 0 0 0 0,0 0-1 0 0,1 1 1 0 0,0 0 0 0 0,0 0 0 0 0,1 1-1 0 0,9-8 1 0 0,-2 2 100 0 0,9-8 174 0 0,32-20-1 0 0,-30 22-702 0 0,29-26-1 0 0,-53 43-179 0 0,0 1 79 0 0,1-1 0 0 0,-1 0 0 0 0,0 0 0 0 0,0 0-1 0 0,-1-1 1 0 0,1 1 0 0 0,0 0 0 0 0,-1 0 0 0 0,1-1 0 0 0,-1 1-1 0 0,0-1 1 0 0,0 0 0 0 0,1-4 0 0 0,-2 7 209 0 0,1-6 621 0 0,-1 6-894 0 0,0 0-1 0 0,0 0 0 0 0,0 0 1 0 0,0-1-1 0 0,0 1 0 0 0,0 0 1 0 0,0 0-1 0 0,0-1 0 0 0,0 1 1 0 0,0 0-1 0 0,0-1 0 0 0,0 1 1 0 0,0 0-1 0 0,0 0 0 0 0,0-1 1 0 0,0 1-1 0 0,0 0 1 0 0,0 0-1 0 0,0 0 0 0 0,0-1 1 0 0,0 1-1 0 0,1 0 0 0 0,-1 0 1 0 0,0-1-1 0 0,0 1 0 0 0,0 0 1 0 0,0 0-1 0 0,0 0 0 0 0,1 0 1 0 0,-1-1-1 0 0,0 1 0 0 0,2-1 31 0 0,1 0 0 0 0,-1 1-1 0 0,0-1 1 0 0,0 0-1 0 0,0 1 1 0 0,0-1-1 0 0,1 1 1 0 0,-1 0-1 0 0,0 0 1 0 0,0 0 0 0 0,0 0-1 0 0,1 0 1 0 0,-1 1-1 0 0,0-1 1 0 0,4 2-1 0 0,36 12 158 0 0,-34-11-140 0 0,62 25 241 0 0,-24-10 246 0 0,82 23 0 0 0,-16-8-5527 0 0,-105-31 3354 0 0</inkml:trace>
  <inkml:trace contextRef="#ctx0" brushRef="#br0" timeOffset="4464.19">1987 144 6591 0 0,'0'0'594'0'0,"6"-6"7967"0"0,-4 8-8298 0 0,-1-1 0 0 0,1 1 0 0 0,-1 0 0 0 0,1 0 0 0 0,-1-1 1 0 0,0 1-1 0 0,0 0 0 0 0,1 0 0 0 0,-2 0 0 0 0,1 0 0 0 0,0 1 0 0 0,1 2 0 0 0,6 31 1380 0 0,-4-15-805 0 0,14 70 1861 0 0,-12-55-2321 0 0,16 51 0 0 0,-21-83-799 0 0,1 7 50 0 0,0-7-5401 0 0</inkml:trace>
  <inkml:trace contextRef="#ctx0" brushRef="#br0" timeOffset="7508.81">2051 472 455 0 0,'0'0'12984'0'0,"-7"-5"-9297"0"0,2 7-3315 0 0,0 1-1 0 0,0 0 1 0 0,0 0-1 0 0,0 0 1 0 0,0 0 0 0 0,0 1-1 0 0,-3 4 1 0 0,-19 12 400 0 0,-108 71 2081 0 0,49-26-3106 0 0,82-63 59 0 0,-6 6-175 0 0,7-6-2770 0 0</inkml:trace>
  <inkml:trace contextRef="#ctx0" brushRef="#br0" timeOffset="8324.84">1523 716 8663 0 0,'0'0'398'0'0,"7"-22"9182"0"0,-7 22-9478 0 0,-6 5 1179 0 0,-6 8-1307 0 0,9-8 54 0 0,0 1 0 0 0,0 0 0 0 0,0 0-1 0 0,1 0 1 0 0,0 1 0 0 0,0-1 0 0 0,1 1 0 0 0,-1-1 0 0 0,0 13 0 0 0,2-17-18 0 0,0 1 1 0 0,0-1-1 0 0,0 1 0 0 0,0 0 1 0 0,1-1-1 0 0,-1 1 0 0 0,1-1 1 0 0,-1 1-1 0 0,1-1 1 0 0,0 1-1 0 0,0-1 0 0 0,0 1 1 0 0,0-1-1 0 0,1 0 0 0 0,-1 0 1 0 0,1 0-1 0 0,-1 1 0 0 0,1-1 1 0 0,0-1-1 0 0,0 1 1 0 0,0 0-1 0 0,0 0 0 0 0,0-1 1 0 0,0 1-1 0 0,0-1 0 0 0,0 1 1 0 0,4 0-1 0 0,-4-1 12 0 0,-1 0-1 0 0,1-1 1 0 0,-1 0 0 0 0,1 1-1 0 0,0-1 1 0 0,-1 0-1 0 0,1 0 1 0 0,0 0 0 0 0,-1 0-1 0 0,1 0 1 0 0,0 0-1 0 0,-1 0 1 0 0,1 0 0 0 0,0-1-1 0 0,-1 1 1 0 0,1-1 0 0 0,-1 1-1 0 0,3-2 1 0 0,-2 1 20 0 0,1-1 1 0 0,-1 0-1 0 0,1 0 1 0 0,-1 0-1 0 0,1 0 1 0 0,-1 0-1 0 0,0 0 1 0 0,0-1-1 0 0,2-2 1 0 0,1-4 140 0 0,0 1 0 0 0,-1-1 0 0 0,0 0 1 0 0,0 0-1 0 0,2-11 0 0 0,-4 14-62 0 0,-1-1 0 0 0,0 1 0 0 0,0 0-1 0 0,0-1 1 0 0,-1 1 0 0 0,0 0 0 0 0,0-1 0 0 0,-1 1 0 0 0,0 0 0 0 0,-2-9 0 0 0,2 11-195 0 0,0 1 1 0 0,0 0-1 0 0,-1 0 0 0 0,1-1 1 0 0,-1 1-1 0 0,1 0 0 0 0,-1 0 1 0 0,0 0-1 0 0,0 1 1 0 0,-1-1-1 0 0,1 0 0 0 0,-1 1 1 0 0,1 0-1 0 0,-1-1 1 0 0,0 1-1 0 0,1 0 0 0 0,-1 0 1 0 0,0 1-1 0 0,0-1 0 0 0,-5-1 1 0 0,-1 2-2347 0 0,3 3-2931 0 0,2 1-917 0 0</inkml:trace>
  <inkml:trace contextRef="#ctx0" brushRef="#br0" timeOffset="9108.37">1438 834 8431 0 0,'0'0'1646'0'0,"-12"13"2500"0"0,11-12-3989 0 0,-75 59 7177 0 0,49-41-6040 0 0,-1-1 0 0 0,-40 21 0 0 0,53-33-1193 0 0,2 2 0 0 0,-1 0-1 0 0,1 0 1 0 0,0 1 0 0 0,-22 21-1 0 0,35-30-167 0 0,0 0-1 0 0,0 1 0 0 0,0-1 0 0 0,-1 0 0 0 0,1 0 0 0 0,0 1 0 0 0,0-1 0 0 0,0 0 0 0 0,0 1 0 0 0,0-1 0 0 0,0 0 0 0 0,0 1 0 0 0,0-1 1 0 0,0 0-1 0 0,0 1 0 0 0,1-1 0 0 0,-1 0 0 0 0,0 1 0 0 0,0-1 0 0 0,0 0 0 0 0,0 0 0 0 0,0 1 0 0 0,0-1 0 0 0,1 0 0 0 0,-1 0 1 0 0,0 1-1 0 0,0-1 0 0 0,1 0 0 0 0,-1 0 0 0 0,0 1 0 0 0,0-1 0 0 0,1 0 0 0 0,-1 0 0 0 0,0 0 0 0 0,0 0 0 0 0,1 1 0 0 0,-1-1 0 0 0,0 0 1 0 0,1 0-1 0 0,-1 0 0 0 0,1 0 0 0 0,12 6-3749 0 0,-8-5 2001 0 0,0 0-36 0 0</inkml:trace>
  <inkml:trace contextRef="#ctx0" brushRef="#br0" timeOffset="9614.16">1639 887 10103 0 0,'0'0'5019'0'0,"15"14"-1244"0"0,2 5-1932 0 0,16 24 0 0 0,-4 2-6467 0 0,-26-39 2696 0 0</inkml:trace>
  <inkml:trace contextRef="#ctx0" brushRef="#br0" timeOffset="10040.02">1862 1007 6911 0 0,'0'0'6579'0'0,"1"3"-3476"0"0,1 10-1883 0 0,5 41 918 0 0,0-3-1919 0 0,-5-39-1628 0 0,0 0 0 0 0,5 12 0 0 0,-5-19-375 0 0</inkml:trace>
  <inkml:trace contextRef="#ctx0" brushRef="#br0" timeOffset="10446.6">1955 1008 9215 0 0,'-7'12'1946'0'0,"7"-6"-1475"0"0,0-1 0 0 0,0 1 0 0 0,0-1 0 0 0,1 0 0 0 0,-1 1 0 0 0,2-1 0 0 0,-1 0 0 0 0,0 1 0 0 0,1-1 0 0 0,4 8 0 0 0,1 4-780 0 0,19 27-1 0 0,-17-30-1538 0 0,-4-5-3204 0 0</inkml:trace>
  <inkml:trace contextRef="#ctx0" brushRef="#br0" timeOffset="10447.6">1896 1110 16415 0 0,'-4'4'5861'0'0,"20"-5"-4026"0"0,27-1-1362 0 0,-25 2-7132 0 0,-6-1-1035 0 0</inkml:trace>
  <inkml:trace contextRef="#ctx0" brushRef="#br0" timeOffset="11402.29">1652 400 13303 0 0,'0'0'1202'0'0,"3"15"327"0"0,-1-1-584 0 0,2-1-1 0 0,9 25 1 0 0,-7-24-2622 0 0,-2 0 0 0 0,4 15 0 0 0,-7-23 127 0 0</inkml:trace>
  <inkml:trace contextRef="#ctx0" brushRef="#br0" timeOffset="11834.64">1630 481 1375 0 0,'0'0'15514'0'0,"13"-5"-13118"0"0,35-16-916 0 0,-16 7-3726 0 0,-25 12 174 0 0</inkml:trace>
  <inkml:trace contextRef="#ctx0" brushRef="#br0" timeOffset="12290.68">1689 366 4143 0 0,'-4'-1'199'0'0,"-1"0"-1"0"0,0 1 1 0 0,0 0-1 0 0,0 0 0 0 0,1 1 1 0 0,-7 0-1 0 0,7 0 562 0 0,-1 1 1 0 0,1-1-1 0 0,-1 1 1 0 0,1-1-1 0 0,-1 1 1 0 0,1 1-1 0 0,0-1 1 0 0,0 1-1 0 0,0-1 1 0 0,1 1-1 0 0,-1 0 1 0 0,1 0-1 0 0,-1 1 0 0 0,1-1 1 0 0,0 1-1 0 0,-4 6 1 0 0,5-6-733 0 0,-1 0 0 0 0,1 1 0 0 0,0-1 0 0 0,1 1 0 0 0,-1-1-1 0 0,1 1 1 0 0,0 0 0 0 0,0-1 0 0 0,-1 9 0 0 0,2-9-4 0 0,0 0 0 0 0,0 0 0 0 0,1 0 1 0 0,-1 0-1 0 0,1 0 0 0 0,0-1 0 0 0,0 1 0 0 0,0 0 0 0 0,0 0 0 0 0,1-1 0 0 0,-1 1 0 0 0,1-1 0 0 0,0 1 0 0 0,0-1 1 0 0,0 0-1 0 0,6 6 0 0 0,-4-5-37 0 0,0 0 0 0 0,0-1 0 0 0,0 0 1 0 0,1 0-1 0 0,-1 0 0 0 0,1 0 0 0 0,0-1 0 0 0,0 1 1 0 0,0-1-1 0 0,0-1 0 0 0,9 3 0 0 0,-9-3 62 0 0,1 0-1 0 0,0 0 1 0 0,0-1-1 0 0,0 0 1 0 0,0 0-1 0 0,-1 0 1 0 0,1-1-1 0 0,0 1 1 0 0,0-1-1 0 0,9-4 1 0 0,-11 4 105 0 0,0-1 1 0 0,0 0-1 0 0,0 0 0 0 0,-1 0 1 0 0,1 0-1 0 0,-1 0 1 0 0,1-1-1 0 0,-1 1 0 0 0,0-1 1 0 0,0 0-1 0 0,0 0 1 0 0,-1-1-1 0 0,1 1 0 0 0,-1 0 1 0 0,4-7-1 0 0,-4 4 47 0 0,0 1-1 0 0,0 0 1 0 0,-1-1-1 0 0,1 0 1 0 0,-1 1 0 0 0,-1-1-1 0 0,1 0 1 0 0,-1 1-1 0 0,0-1 1 0 0,0 0-1 0 0,-1 1 1 0 0,1-1-1 0 0,-2 0 1 0 0,1 1 0 0 0,0-1-1 0 0,-4-8 1 0 0,2 8-302 0 0,1 0 1 0 0,-2 0-1 0 0,1 0 1 0 0,0 0 0 0 0,-1 1-1 0 0,-5-6 1 0 0,6 7-672 0 0,-1 0 0 0 0,1 1-1 0 0,-1 0 1 0 0,0 0 0 0 0,0 0 0 0 0,0 0 0 0 0,0 0 0 0 0,-7-2 0 0 0,3 2-6866 0 0</inkml:trace>
  <inkml:trace contextRef="#ctx0" brushRef="#br0" timeOffset="16085.46">595 2341 8751 0 0,'6'6'910'0'0,"-6"-3"-797"0"0,0-1-1 0 0,-1 1 1 0 0,1-1 0 0 0,0 1 0 0 0,-1-1 0 0 0,1 1 0 0 0,-1-1 0 0 0,0 1 0 0 0,0-1 0 0 0,-1 3-1 0 0,0 2 783 0 0,-30 101 4815 0 0,-10 55-3676 0 0,29-111-1393 0 0,-112 377 959 0 0,83-296-1246 0 0,-70 193 541 0 0,73-230-590 0 0,-13 28-670 0 0,36-98-2536 0 0</inkml:trace>
  <inkml:trace contextRef="#ctx0" brushRef="#br0" timeOffset="16470.36">125 3508 10591 0 0,'0'0'819'0'0,"-18"-1"1985"0"0,16 2-2537 0 0,-1 1 1 0 0,1-1-1 0 0,0 0 0 0 0,-1 1 1 0 0,1-1-1 0 0,0 1 0 0 0,0 0 1 0 0,0 0-1 0 0,0-1 1 0 0,1 1-1 0 0,-1 1 0 0 0,0-1 1 0 0,1 0-1 0 0,-3 4 0 0 0,-15 36 327 0 0,3 2-55 0 0,-13 55 0 0 0,26-84-328 0 0,0 0 0 0 0,1 0 0 0 0,0 1 0 0 0,1-1-1 0 0,1 1 1 0 0,1-1 0 0 0,3 26 0 0 0,-3-36-114 0 0,0-1 0 0 0,1 0 0 0 0,-1 0 0 0 0,1 0 0 0 0,0 0 0 0 0,0 0 0 0 0,0-1 0 0 0,0 1 0 0 0,1 0 0 0 0,-1-1-1 0 0,1 0 1 0 0,0 1 0 0 0,0-1 0 0 0,0 0 0 0 0,0-1 0 0 0,1 1 0 0 0,-1 0 0 0 0,1-1 0 0 0,0 0 0 0 0,0 0 0 0 0,7 3 0 0 0,-5-3-43 0 0,1 0 1 0 0,-1-1-1 0 0,0 0 1 0 0,1 0-1 0 0,0 0 1 0 0,-1-1-1 0 0,1 0 1 0 0,-1 0 0 0 0,1 0-1 0 0,-1-1 1 0 0,1 0-1 0 0,-1-1 1 0 0,12-3-1 0 0,2-3-621 0 0,0 0-1 0 0,-1-2 1 0 0,28-18 0 0 0,-25 14-668 0 0</inkml:trace>
  <inkml:trace contextRef="#ctx0" brushRef="#br0" timeOffset="18201.82">690 3340 13503 0 0,'-20'28'1464'0'0,"11"-10"2488"0"0,10-18-3867 0 0,0 0 0 0 0,0-1 0 0 0,0 1 1 0 0,0 0-1 0 0,0 0 0 0 0,-1-1 0 0 0,1 1 0 0 0,0-1 0 0 0,0 1 0 0 0,0-1 0 0 0,0 1 0 0 0,-1-1 0 0 0,2 0 0 0 0,16-19 236 0 0,-14 14-145 0 0,28-36 272 0 0,27-49-1 0 0,-45 69-406 0 0,38-79-114 0 0,-37 70 26 0 0,0 1 0 0 0,26-37 0 0 0,-41 66 32 0 0,1 1 1 0 0,-1-1 0 0 0,0 1 0 0 0,1-1 0 0 0,-1 0 0 0 0,0 1 0 0 0,1 0 0 0 0,-1-1 0 0 0,1 1 0 0 0,-1-1 0 0 0,1 1 0 0 0,-1-1-1 0 0,1 1 1 0 0,-1 0 0 0 0,1-1 0 0 0,0 1 0 0 0,-1 0 0 0 0,1 0 0 0 0,-1-1 0 0 0,1 1 0 0 0,0 0 0 0 0,-1 0 0 0 0,1 0 0 0 0,-1 0-1 0 0,2 0 1 0 0,-1 0 7 0 0,-1 1-1 0 0,1-1 0 0 0,0 0 0 0 0,-1 1 1 0 0,1-1-1 0 0,-1 1 0 0 0,1 0 0 0 0,-1-1 1 0 0,1 1-1 0 0,-1-1 0 0 0,1 1 0 0 0,-1 0 1 0 0,1-1-1 0 0,-1 1 0 0 0,0 0 0 0 0,0-1 1 0 0,1 3-1 0 0,1 4-15 0 0,0 1 0 0 0,-1 0 0 0 0,1 8 0 0 0,-1-13-5 0 0,21 279 12 0 0,0-67-56 0 0,-11-123-2376 0 0,-11-81 775 0 0,1-3-78 0 0</inkml:trace>
  <inkml:trace contextRef="#ctx0" brushRef="#br0" timeOffset="18578.23">861 3300 14047 0 0,'0'0'88'0'0,"0"0"-1"0"0,0 0 0 0 0,-1 0 1 0 0,1 0-1 0 0,0 0 0 0 0,0 0 0 0 0,0 0 1 0 0,0 0-1 0 0,0 0 0 0 0,0 0 1 0 0,0 0-1 0 0,0-1 0 0 0,0 1 1 0 0,0 0-1 0 0,0 0 0 0 0,0 0 0 0 0,0 0 1 0 0,0 0-1 0 0,0 0 0 0 0,0 0 1 0 0,0 0-1 0 0,0-1 0 0 0,0 1 1 0 0,0 0-1 0 0,0 0 0 0 0,0 0 1 0 0,0 0-1 0 0,0 0 0 0 0,0 0 0 0 0,0 0 1 0 0,0 0-1 0 0,0-1 0 0 0,0 1 1 0 0,0 0-1 0 0,0 0 0 0 0,0 0 1 0 0,0 0-1 0 0,0 0 0 0 0,0 0 0 0 0,0 0 1 0 0,1 0-1 0 0,-1 0 0 0 0,0 0 1 0 0,0-1-1 0 0,0 1 0 0 0,0 0 1 0 0,0 0-1 0 0,0 0 0 0 0,0 0 1 0 0,0 0-1 0 0,0 0 0 0 0,1 0 0 0 0,-1 0 1 0 0,11-4 1620 0 0,20-1-2049 0 0,-22 4 801 0 0,1-1-621 0 0,1 2 1 0 0,-1-1-1 0 0,0 2 1 0 0,12 1 0 0 0,0-1-1906 0 0,-6 0 536 0 0</inkml:trace>
  <inkml:trace contextRef="#ctx0" brushRef="#br0" timeOffset="18995.54">1216 3121 12695 0 0,'0'0'1150'0'0,"-9"17"-500"0"0,-15 26 2966 0 0,23-42-3233 0 0,-10-8 465 0 0,11 6-844 0 0,-1-1 0 0 0,1 0 0 0 0,0 1 1 0 0,0-1-1 0 0,0 0 0 0 0,0 1 0 0 0,0-1 0 0 0,0 0 0 0 0,0 1 1 0 0,0-1-1 0 0,1 0 0 0 0,-1 1 0 0 0,1-1 0 0 0,-1 1 0 0 0,1-1 1 0 0,0 1-1 0 0,-1-1 0 0 0,1 1 0 0 0,0-1 0 0 0,2-1 1 0 0,0-1 8 0 0,0 0 0 0 0,1 0 0 0 0,0 1 0 0 0,5-5 0 0 0,-8 7 6 0 0,0 0 0 0 0,0 1 0 0 0,-1-1 0 0 0,1 1 0 0 0,0-1 0 0 0,0 1 0 0 0,0-1-1 0 0,0 1 1 0 0,0 0 0 0 0,0-1 0 0 0,-1 1 0 0 0,1 0 0 0 0,0-1 0 0 0,0 1 0 0 0,2 0 0 0 0,-3 0 5 0 0,1 0 1 0 0,-1 0 0 0 0,0 1-1 0 0,1-1 1 0 0,-1 0 0 0 0,0 0-1 0 0,1 0 1 0 0,-1 0 0 0 0,0 1-1 0 0,0-1 1 0 0,1 0-1 0 0,-1 0 1 0 0,0 1 0 0 0,0-1-1 0 0,1 0 1 0 0,-1 0 0 0 0,0 1-1 0 0,0-1 1 0 0,0 0 0 0 0,1 1-1 0 0,-1-1 1 0 0,0 0 0 0 0,0 1-1 0 0,0-1 1 0 0,0 0 0 0 0,0 1-1 0 0,1 1 51 0 0,-1 0-1 0 0,0-1 1 0 0,0 1-1 0 0,0 0 0 0 0,0-1 1 0 0,0 1-1 0 0,-1 0 1 0 0,1-1-1 0 0,0 1 1 0 0,-1 0-1 0 0,1-1 1 0 0,-2 3-1 0 0,-4 6-1527 0 0,1 0 0 0 0,-4 12 1 0 0,6-14-310 0 0</inkml:trace>
  <inkml:trace contextRef="#ctx0" brushRef="#br0" timeOffset="19381.93">1297 3409 9671 0 0,'0'1'748'0'0,"0"-1"-548"0"0,0 1-1 0 0,0 0 0 0 0,0 0 0 0 0,0 0 0 0 0,0 0 0 0 0,0 0 1 0 0,0 0-1 0 0,-1 0 0 0 0,1 0 0 0 0,0 0 0 0 0,0 0 1 0 0,-1 0-1 0 0,1 0 0 0 0,-1 0 0 0 0,1-1 0 0 0,-1 1 0 0 0,1 0 1 0 0,-1 0-1 0 0,1 0 0 0 0,-1-1 0 0 0,0 1 0 0 0,-1 1 1615 0 0,-11-2-854 0 0,11-1-951 0 0,0 0-1 0 0,0 0 0 0 0,1-1 1 0 0,-1 1-1 0 0,0-1 0 0 0,1 1 1 0 0,-1-1-1 0 0,1 0 1 0 0,0 1-1 0 0,0-1 0 0 0,-1 0 1 0 0,1 0-1 0 0,0 0 0 0 0,1 0 1 0 0,-1 0-1 0 0,0 0 1 0 0,0 0-1 0 0,1 0 0 0 0,-1-1 1 0 0,1 1-1 0 0,0 0 0 0 0,0 0 1 0 0,0 0-1 0 0,0-1 1 0 0,0 1-1 0 0,0 0 0 0 0,0 0 1 0 0,1 0-1 0 0,-1 0 0 0 0,1 0 1 0 0,0-1-1 0 0,0 1 1 0 0,-1 0-1 0 0,1 0 0 0 0,0 0 1 0 0,1 1-1 0 0,-1-1 0 0 0,0 0 1 0 0,1 0-1 0 0,-1 1 1 0 0,0-1-1 0 0,1 1 0 0 0,0-1 1 0 0,-1 1-1 0 0,1-1 0 0 0,0 1 1 0 0,0 0-1 0 0,0 0 0 0 0,3-1 1 0 0,-5 1 46 0 0,1 1 1 0 0,0 0-1 0 0,0-1 1 0 0,0 1-1 0 0,0 0 1 0 0,0-1-1 0 0,0 1 1 0 0,0 0-1 0 0,0 0 1 0 0,0 0-1 0 0,0 0 1 0 0,1 0-1 0 0,-1 0 0 0 0,-1 0-1 0 0,1 1 1 0 0,-1-1 0 0 0,0 0-1 0 0,1 0 1 0 0,-1 0 0 0 0,0 0-1 0 0,0 1 1 0 0,1-1 0 0 0,-1 0-1 0 0,0 0 1 0 0,1 1-1 0 0,-1-1 1 0 0,0 0 0 0 0,0 0-1 0 0,1 1 1 0 0,-1-1 0 0 0,0 0-1 0 0,0 1 1 0 0,0-1 0 0 0,0 0-1 0 0,1 1 1 0 0,-1-1 0 0 0,0 2-34 0 0,0-1 0 0 0,0 0 0 0 0,0 1 0 0 0,0-1 0 0 0,0 0 0 0 0,0 1 0 0 0,0-1 0 0 0,-1 0 0 0 0,1 1 0 0 0,0-1 0 0 0,-1 0 0 0 0,1 0 0 0 0,-1 1 0 0 0,0-1 0 0 0,1 0 0 0 0,-3 2 1 0 0,-3 3-1654 0 0</inkml:trace>
  <inkml:trace contextRef="#ctx0" brushRef="#br0" timeOffset="19834.97">1444 2970 1375 0 0,'0'-1'-204'0'0,"6"-6"6312"0"0,9 2 2212 0 0,13 5-6447 0 0,-19 1-1186 0 0,6 0-416 0 0,36 3-487 0 0,-47-4-667 0 0,0 0-1 0 0,0 0 1 0 0,0 0 0 0 0,8-2 0 0 0,-12 2 788 0 0,2 0-1473 0 0</inkml:trace>
  <inkml:trace contextRef="#ctx0" brushRef="#br0" timeOffset="19835.97">1614 2772 13271 0 0,'-9'-3'258'0'0,"0"0"0"0"0,0 1 0 0 0,0 0 0 0 0,0 0 0 0 0,-1 1 0 0 0,1 0 1 0 0,0 1-1 0 0,-1 0 0 0 0,1 0 0 0 0,0 1 0 0 0,-1 0 0 0 0,1 1 0 0 0,0 0 0 0 0,0 0 0 0 0,-11 5 0 0 0,14-5-188 0 0,1 1 1 0 0,-1 0 0 0 0,0 0-1 0 0,1 0 1 0 0,-1 0 0 0 0,1 1-1 0 0,0 0 1 0 0,0 0 0 0 0,1 0-1 0 0,-1 1 1 0 0,1 0 0 0 0,0 0-1 0 0,0 0 1 0 0,1 0-1 0 0,-1 0 1 0 0,1 1 0 0 0,0 0-1 0 0,1-1 1 0 0,-1 1 0 0 0,1 0-1 0 0,0 0 1 0 0,1 1 0 0 0,-2 5-1 0 0,2-1-81 0 0,1 0 1 0 0,-1-1-1 0 0,2 1 0 0 0,-1 0 1 0 0,2-1-1 0 0,-1 1 0 0 0,1-1 0 0 0,1 1 1 0 0,6 15-1 0 0,-6-19-20 0 0,0 0 1 0 0,0 0-1 0 0,1 0 0 0 0,0 0 1 0 0,1-1-1 0 0,0 0 1 0 0,0 0-1 0 0,0 0 0 0 0,0 0 1 0 0,1-1-1 0 0,0 0 0 0 0,0 0 1 0 0,12 6-1 0 0,-7-5 26 0 0,-1-1 0 0 0,1 0 0 0 0,0-1 0 0 0,0 0 0 0 0,1-1 0 0 0,-1 0 0 0 0,1-1 0 0 0,-1 0 0 0 0,17 0 0 0 0,-22-2 67 0 0,0 0 0 0 0,0-1 0 0 0,0 1 0 0 0,0-1 0 0 0,-1-1 0 0 0,1 1 0 0 0,0-1 0 0 0,-1 0 0 0 0,1 0 0 0 0,-1-1 0 0 0,1 1 0 0 0,-1-1 0 0 0,0-1 0 0 0,0 1 0 0 0,-1-1 0 0 0,1 1 0 0 0,-1-1 0 0 0,1-1 0 0 0,-1 1 0 0 0,4-7 0 0 0,-2 4 126 0 0,-1-1-1 0 0,-1-1 1 0 0,1 1-1 0 0,-1-1 1 0 0,-1 0-1 0 0,0 0 1 0 0,0 0-1 0 0,0 0 1 0 0,-1 0-1 0 0,-1-1 1 0 0,0 1-1 0 0,0-1 1 0 0,-1-16-1 0 0,-1 12-483 0 0,-1 1 0 0 0,0 0-1 0 0,-1 0 1 0 0,0 0-1 0 0,-1 0 1 0 0,-1 1 0 0 0,0 0-1 0 0,-1 0 1 0 0,-9-15 0 0 0,6 11-1266 0 0</inkml:trace>
  <inkml:trace contextRef="#ctx0" brushRef="#br0" timeOffset="20804.71">1409 3384 7831 0 0,'12'8'832'0'0,"-3"-4"-507"0"0,0 0 0 0 0,-1-1 0 0 0,1 0-1 0 0,1 0 1 0 0,-1-1 0 0 0,0 0 0 0 0,0-1-1 0 0,1 0 1 0 0,-1 0 0 0 0,1-1-1 0 0,-1 0 1 0 0,1-1 0 0 0,15-3 0 0 0,8-3 1711 0 0,1-2 1 0 0,44-19 0 0 0,-41 15-1584 0 0,5-3-444 0 0,-1-2 1 0 0,-1-1-1 0 0,-1-2 1 0 0,0-2 0 0 0,-2-1-1 0 0,-1-2 1 0 0,-1-2-1 0 0,-1-1 1 0 0,58-65 0 0 0,-71 68-30 0 0,-2 0 1 0 0,-2-1 0 0 0,0-1 0 0 0,-1-1 0 0 0,-2-1 0 0 0,-2 0 0 0 0,16-52 0 0 0,-17 42 161 0 0,-3-1 0 0 0,-1 1-1 0 0,-2-1 1 0 0,-1-1 0 0 0,-4-67 0 0 0,-3 60 176 0 0,-3 0-1 0 0,-1 0 0 0 0,-3 0 1 0 0,-1 1-1 0 0,-34-84 0 0 0,33 103-207 0 0,-2 0 1 0 0,-31-48-1 0 0,25 46-107 0 0,2-1 1 0 0,2-1-1 0 0,-18-48 1 0 0,19 44-5 0 0,-10-18 112 0 0,-11-28 246 0 0,32 73-322 0 0,1-1 1 0 0,0 0-1 0 0,1 0 0 0 0,0-1 1 0 0,-1-19-1 0 0,1 14 94 0 0,1 10-19 0 0,1 7-106 0 0,-1 0 1 0 0,1 0-1 0 0,0 0 1 0 0,0 0-1 0 0,-1 0 0 0 0,1-1 1 0 0,0 1-1 0 0,-1 0 1 0 0,1 0-1 0 0,0 0 1 0 0,0 0-1 0 0,-1 0 0 0 0,1 0 1 0 0,0 0-1 0 0,-1 0 1 0 0,1 0-1 0 0,0 0 1 0 0,-1 0-1 0 0,1 0 0 0 0,0 1 1 0 0,0-1-1 0 0,-1 0 1 0 0,1 0-1 0 0,0 0 1 0 0,-1 0-1 0 0,1 0 0 0 0,0 1 1 0 0,0-1-1 0 0,-1 0 1 0 0,1 0-1 0 0,0 0 1 0 0,0 1-1 0 0,0-1 0 0 0,-1 0 1 0 0,1 1-1 0 0,-11 6 17 0 0,5 1-22 0 0,0 1 0 0 0,0-1 0 0 0,1 1 0 0 0,0 0 0 0 0,1 1 0 0 0,0-1 1 0 0,0 1-1 0 0,-2 10 0 0 0,-2 13-13 0 0,7-28 13 0 0,1-3 98 0 0,10-11-294 0 0,-3-3 197 0 0,0 0 0 0 0,-1-1 0 0 0,7-16 0 0 0,4-11 0 0 0,-9 23-13 0 0,-5 10-3 0 0,0 1 1 0 0,0 0-1 0 0,1-1 0 0 0,0 1 1 0 0,0 0-1 0 0,0 0 0 0 0,8-6 0 0 0,-11 11 10 0 0,0 0-1 0 0,-1 1 0 0 0,1-1 0 0 0,0 0 0 0 0,0 1 0 0 0,0 0 0 0 0,0-1 1 0 0,1 1-1 0 0,-1 0 0 0 0,0-1 0 0 0,0 1 0 0 0,0 0 0 0 0,0 0 0 0 0,0 0 1 0 0,0 0-1 0 0,0 0 0 0 0,0 0 0 0 0,1 0 0 0 0,-1 0 0 0 0,0 0 0 0 0,0 1 0 0 0,0-1 1 0 0,1 1-1 0 0,17 9-12 0 0,-18-10 21 0 0,54 31 219 0 0,-2 0-856 0 0,-18-9-5601 0 0,-23-14-994 0 0</inkml:trace>
  <inkml:trace contextRef="#ctx0" brushRef="#br0" timeOffset="23660.01">1629 1016 7343 0 0,'0'0'660'0'0,"-14"6"3328"0"0,9-2-3540 0 0,0-1-1 0 0,-1 1 0 0 0,1-1 1 0 0,-1-1-1 0 0,0 1 0 0 0,0-1 1 0 0,0 0-1 0 0,-8 2 0 0 0,-1 0-513 0 0,12-3 69 0 0,1-1 0 0 0,-1 1-1 0 0,1-1 1 0 0,-1 1-1 0 0,1-1 1 0 0,-1 0 0 0 0,1 0-1 0 0,-1 0 1 0 0,1 0 0 0 0,0-1-1 0 0,-1 1 1 0 0,1-1 0 0 0,-5-1-1 0 0,6 2 24 0 0,0-1 0 0 0,0 1-1 0 0,1-1 1 0 0,-1 1 0 0 0,0-1 0 0 0,0 0-1 0 0,1 1 1 0 0,-1-1 0 0 0,0 0-1 0 0,1 1 1 0 0,-1-1 0 0 0,0 0 0 0 0,1 0-1 0 0,0 1 1 0 0,-1-1 0 0 0,1 0-1 0 0,-1 0 1 0 0,1 0 0 0 0,0 0 0 0 0,-1 0-1 0 0,1 0 1 0 0,0 0 0 0 0,0 0-1 0 0,0 0 1 0 0,0 0 0 0 0,0 0 0 0 0,0 1-1 0 0,0-1 1 0 0,0 0 0 0 0,0 0-1 0 0,1 0 1 0 0,-1 0 0 0 0,0 0 0 0 0,0 0-1 0 0,1 0 1 0 0,-1 0 0 0 0,1 0 0 0 0,0 0-1 0 0,2-8 352 0 0,0 3-161 0 0,0-1 1 0 0,0 0-1 0 0,1 1 0 0 0,6-9 1 0 0,-10 14-174 0 0,1-1-22 0 0,-1 2-18 0 0,-1 0 1 0 0,1 0-1 0 0,0-1 1 0 0,0 1-1 0 0,0 0 1 0 0,0 0-1 0 0,-1 0 0 0 0,1 0 1 0 0,0-1-1 0 0,0 1 1 0 0,0 0-1 0 0,-1 0 1 0 0,1 0-1 0 0,0 0 1 0 0,0 0-1 0 0,-1 0 0 0 0,1-1 1 0 0,0 1-1 0 0,0 0 1 0 0,-1 0-1 0 0,1 0 1 0 0,0 0-1 0 0,-1 0 1 0 0,1 0-1 0 0,0 0 1 0 0,0 0-1 0 0,-1 0 0 0 0,1 0 1 0 0,0 0-1 0 0,0 0 1 0 0,-1 1-1 0 0,1-1 1 0 0,0 0-1 0 0,0 0 1 0 0,-1 0-1 0 0,1 0 0 0 0,-11 3-13 0 0,3 3-63 0 0,-4 3-22 0 0,10-9 95 0 0,2 0-1 0 0,0 0 0 0 0,0 0 1 0 0,0 0-1 0 0,0 0 0 0 0,0 0 0 0 0,0 0 0 0 0,0-1 0 0 0,1 1 0 0 0,-1 0 0 0 0,0 0 0 0 0,0 0 0 0 0,0 0 0 0 0,0 0 1 0 0,0-1-1 0 0,0 1 0 0 0,0 0 0 0 0,0 0 0 0 0,0 0 0 0 0,0 0 0 0 0,0 0 0 0 0,0-1 0 0 0,0 1 0 0 0,0 0 1 0 0,0 0-1 0 0,0 0 0 0 0,0 0 0 0 0,0-1 0 0 0,0 1 0 0 0,0 0 0 0 0,0 0 0 0 0,0 0 0 0 0,0 0 0 0 0,0 0 1 0 0,0-1-1 0 0,-1 1 0 0 0,1 0 0 0 0,0 0 0 0 0,0 0 0 0 0,0 0 0 0 0,0 0 0 0 0,0 0 0 0 0,0 0 0 0 0,0-1 1 0 0,-1 1-1 0 0,1 0 0 0 0,0 0 0 0 0,0 0 0 0 0,0 0 0 0 0,0 0 0 0 0,0 0 0 0 0,-1 0 0 0 0,1 0 0 0 0,0 0 0 0 0,0 0 1 0 0,0 0-1 0 0,0 0 0 0 0,0 0 0 0 0,-1 0 0 0 0,1 0 0 0 0,0 0 0 0 0,0 0 0 0 0,0 0 0 0 0,0 0 0 0 0,-1 0 1 0 0,1 0-1 0 0,0 0 0 0 0,0 0 0 0 0,6-8-76 0 0,-4 6 73 0 0,-1 1 1 0 0,1 0 0 0 0,0 0-1 0 0,-1 0 1 0 0,1 0 0 0 0,0 0-1 0 0,0 0 1 0 0,0 0 0 0 0,0 1-1 0 0,0-1 1 0 0,0 1 0 0 0,0-1-1 0 0,0 1 1 0 0,0 0 0 0 0,3 0-1 0 0,-3 0-20 0 0,0 1-1 0 0,0 0 1 0 0,0-1-1 0 0,0 1 1 0 0,-1 0 0 0 0,1 0-1 0 0,0 0 1 0 0,-1 1-1 0 0,1-1 1 0 0,0 0-1 0 0,-1 1 1 0 0,0-1-1 0 0,1 1 1 0 0,-1-1 0 0 0,0 1-1 0 0,0-1 1 0 0,0 1-1 0 0,0 0 1 0 0,1 2-1 0 0,8 9-623 0 0,-6-9-743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0:21.02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815 81 10591 0 0,'5'-1'1104'0'0,"-31"6"-125"0"0,-17-5 1722 0 0,16-1-1398 0 0,-26-2 300 0 0,34 2-784 0 0,-1 0 1 0 0,-34 3-1 0 0,-51 19 979 0 0,8-1-928 0 0,-7-9-169 0 0,62-8-176 0 0,-60 12 1 0 0,0 10 338 0 0,99-24-1612 0 0,-2 0-3851 0 0</inkml:trace>
  <inkml:trace contextRef="#ctx0" brushRef="#br0" timeOffset="408.47">81 2 10655 0 0,'-3'-1'6814'0'0,"-8"1"-6256"0"0,8 2-492 0 0,0 0 0 0 0,0 1-1 0 0,0-1 1 0 0,1 1 0 0 0,-1 0-1 0 0,1 0 1 0 0,0 0 0 0 0,-1 0 0 0 0,2 0-1 0 0,-1 1 1 0 0,-2 4 0 0 0,-14 43-41 0 0,15-41 43 0 0,0 1-44 0 0,0 0 0 0 0,0 0 1 0 0,1 1-1 0 0,1-1 0 0 0,0 1 1 0 0,0-1-1 0 0,1 1 1 0 0,1 11-1 0 0,0-19 23 0 0,0 0 0 0 0,0 0 0 0 0,0 0 0 0 0,0 0 0 0 0,0 0 0 0 0,1-1 0 0 0,0 1 0 0 0,0 0 0 0 0,0-1 0 0 0,0 1 0 0 0,0-1 1 0 0,1 0-1 0 0,-1 0 0 0 0,1 0 0 0 0,0 0 0 0 0,0 0 0 0 0,0-1 0 0 0,1 1 0 0 0,-1-1 0 0 0,0 0 0 0 0,1 0 0 0 0,-1 0 0 0 0,1 0 0 0 0,0-1 0 0 0,8 3 0 0 0,-2-2-23 0 0,0 0 0 0 0,0 0 0 0 0,0-1 0 0 0,1 0 0 0 0,-1-1 0 0 0,0 0 0 0 0,12-1-1 0 0,18-6-5902 0 0,-23 3-425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0:17.521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736 216 1375 0 0,'15'-3'10430'0'0,"-16"3"-9793"0"0,-7-1 2900 0 0,8 1-3513 0 0,0-1 1 0 0,0 1 0 0 0,-1-1-1 0 0,1 1 1 0 0,0 0 0 0 0,0-1-1 0 0,0 1 1 0 0,0-1 0 0 0,0 1 0 0 0,0-1-1 0 0,0 1 1 0 0,0 0 0 0 0,0-1-1 0 0,0 1 1 0 0,0-1 0 0 0,0 1-1 0 0,0-1 1 0 0,0 1 0 0 0,1 0-1 0 0,-1-1 1 0 0,0 1 0 0 0,0-1 0 0 0,1 0-1 0 0,-1 1 268 0 0,1-1 586 0 0,0 1-123 0 0,-1 3-1818 0 0,-2-1-379 0 0</inkml:trace>
  <inkml:trace contextRef="#ctx0" brushRef="#br0" timeOffset="494.88">720 307 3679 0 0,'0'0'284'0'0,"-1"-5"3069"0"0,-2-3 7501 0 0,4 14-10739 0 0,-2-6-108 0 0,1 1 1 0 0,0 0-1 0 0,0-1 1 0 0,0 1-1 0 0,0-1 1 0 0,-1 1-1 0 0,1-1 1 0 0,0 1-1 0 0,0-1 1 0 0,-1 1-1 0 0,1-1 1 0 0,0 1-1 0 0,-1-1 1 0 0,1 1-1 0 0,-1-1 1 0 0,1 0-1 0 0,0 1 1 0 0,-1-1-1 0 0,1 0 1 0 0,-1 1-1 0 0,0 0 1 0 0,0-1 109 0 0,-7-14-39 0 0,8 14 52 0 0</inkml:trace>
  <inkml:trace contextRef="#ctx0" brushRef="#br0" timeOffset="1128.82">648 234 3223 0 0,'0'-4'13630'0'0,"-7"7"-13206"0"0,-1 1 0 0 0,2 0 0 0 0,-1 0 0 0 0,0 1 0 0 0,1 0 0 0 0,0 0 0 0 0,0 0 0 0 0,1 1 0 0 0,-8 9 0 0 0,-13 12-86 0 0,7-9 114 0 0,12-10-232 0 0,-1-1 0 0 0,-15 12 0 0 0,15-13-100 0 0,0 1 0 0 0,0 1 0 0 0,1-1 0 0 0,-7 10 0 0 0,11-14-179 0 0,1 0-186 0 0,1-1 1 0 0,-1 0-1 0 0,0 0 1 0 0,0 1-1 0 0,-1-1 1 0 0,1 0-1 0 0,0-1 1 0 0,-3 3-1 0 0,2-4-3713 0 0</inkml:trace>
  <inkml:trace contextRef="#ctx0" brushRef="#br0" timeOffset="1584.63">454 351 9991 0 0,'0'0'1812'0'0,"8"7"5216"0"0,-9-3-6754 0 0,0 1-1 0 0,-1-1 0 0 0,1 1 0 0 0,-1-1 1 0 0,0 1-1 0 0,-5 7 0 0 0,5-8-86 0 0,-1 1-1 0 0,1 0 0 0 0,0-1 0 0 0,0 1 0 0 0,0 0 0 0 0,-1 6 0 0 0,3-10-146 0 0,0 1-1 0 0,0-1 1 0 0,0 0-1 0 0,0 1 0 0 0,0-1 1 0 0,0 1-1 0 0,1-1 1 0 0,-1 1-1 0 0,0-1 0 0 0,1 0 1 0 0,-1 1-1 0 0,1-1 1 0 0,-1 0-1 0 0,1 0 0 0 0,0 1 1 0 0,0-1-1 0 0,0 0 1 0 0,-1 0-1 0 0,1 0 0 0 0,0 0 1 0 0,0 0-1 0 0,0 0 1 0 0,1 0-1 0 0,-1 0 0 0 0,0 0 1 0 0,2 1-1 0 0,1 0-16 0 0,0 0 1 0 0,0-1-1 0 0,-1 1 0 0 0,1-1 0 0 0,0 0 0 0 0,0 0 1 0 0,0 0-1 0 0,0 0 0 0 0,1-1 0 0 0,-1 0 1 0 0,0 0-1 0 0,0 0 0 0 0,0 0 0 0 0,8-2 0 0 0,17-5-2548 0 0,-22 4 374 0 0</inkml:trace>
  <inkml:trace contextRef="#ctx0" brushRef="#br0" timeOffset="2091.15">106 214 4607 0 0,'0'0'2302'0'0,"0"20"3247"0"0,-1-17-5248 0 0,-1-1 0 0 0,1 1-1 0 0,-1-1 1 0 0,0 1 0 0 0,0-1 0 0 0,0 0-1 0 0,0 1 1 0 0,0-1 0 0 0,-1 0 0 0 0,1-1 0 0 0,-1 1-1 0 0,1 0 1 0 0,-1-1 0 0 0,0 1 0 0 0,1-1-1 0 0,-1 0 1 0 0,0 0 0 0 0,0 0 0 0 0,-4 1 0 0 0,5-2-220 0 0,0 1 0 0 0,0-1 1 0 0,0 0-1 0 0,1 0 0 0 0,-1 1 1 0 0,0-1-1 0 0,0-1 1 0 0,0 1-1 0 0,0 0 0 0 0,1 0 1 0 0,-1-1-1 0 0,0 1 1 0 0,0-1-1 0 0,0 1 0 0 0,1-1 1 0 0,-1 0-1 0 0,0 0 0 0 0,1 1 1 0 0,-1-1-1 0 0,1-1 1 0 0,-1 1-1 0 0,1 0 0 0 0,-1 0 1 0 0,1 0-1 0 0,0-1 0 0 0,-1 1 1 0 0,1-1-1 0 0,0 1 1 0 0,0-1-1 0 0,0 1 0 0 0,0-1 1 0 0,-1-3-1 0 0,2 2-70 0 0,-1 0-1 0 0,0 1 1 0 0,1-1 0 0 0,0 0-1 0 0,0 0 1 0 0,0 0 0 0 0,0 0-1 0 0,0 0 1 0 0,0 0 0 0 0,1 0-1 0 0,0 0 1 0 0,1-4 0 0 0,16-37-22 0 0,-3 9-597 0 0,-4 6-4697 0 0,-8 23-486 0 0</inkml:trace>
  <inkml:trace contextRef="#ctx0" brushRef="#br0" timeOffset="2529.83">31 8 7831 0 0,'0'0'6070'0'0,"17"-5"-4772"0"0,-16 4-1250 0 0,1 1 0 0 0,0-1 0 0 0,0 1 0 0 0,-1 0 0 0 0,1-1-1 0 0,0 1 1 0 0,0 0 0 0 0,-1 0 0 0 0,1 0 0 0 0,0 0 0 0 0,0 1 0 0 0,-1-1 0 0 0,1 0-1 0 0,0 1 1 0 0,-1-1 0 0 0,1 1 0 0 0,0-1 0 0 0,-1 1 0 0 0,1 0 0 0 0,1 1-1 0 0,-1 0 76 0 0,-1-1 0 0 0,1 1 1 0 0,-1 0-1 0 0,0 0 0 0 0,0 0 0 0 0,0 0 0 0 0,0 0 0 0 0,0 0 0 0 0,0 0 0 0 0,0 0 0 0 0,-1 0 0 0 0,1 0 0 0 0,-1 0 0 0 0,1 1 0 0 0,-1 3 0 0 0,2 19 494 0 0,0 3-723 0 0,0-9-4921 0 0,0-14-855 0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0:05.25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361 580 5527 0 0,'0'0'783'0'0,"4"18"5850"0"0,1 0-5309 0 0,0-1 0 0 0,-1 1-1 0 0,-1-1 1 0 0,1 29 0 0 0,-4 72-1125 0 0,-2-21-1353 0 0,5-75-3268 0 0,-1-18-908 0 0</inkml:trace>
  <inkml:trace contextRef="#ctx0" brushRef="#br0" timeOffset="386.12">489 639 5063 0 0,'1'2'7878'0'0,"1"8"-4277"0"0,3 30-1642 0 0,-2 181-764 0 0,-3-207-1450 0 0,0-13-647 0 0</inkml:trace>
  <inkml:trace contextRef="#ctx0" brushRef="#br0" timeOffset="828.45">412 402 7831 0 0,'-5'-7'1292'0'0,"1"0"-1"0"0,-1 0 1 0 0,-4-11-1 0 0,-10-16 5390 0 0,19 34-6653 0 0,-1 0 1 0 0,1 0-1 0 0,0 0 1 0 0,0 0-1 0 0,0 0 1 0 0,0 0-1 0 0,0-1 0 0 0,0 1 1 0 0,0 0-1 0 0,0 0 1 0 0,-1 0-1 0 0,1 0 1 0 0,0 0-1 0 0,0 0 1 0 0,0 0-1 0 0,0 0 0 0 0,0 0 1 0 0,-1 0-1 0 0,1 0 1 0 0,0 0-1 0 0,0-1 1 0 0,0 1-1 0 0,0 0 0 0 0,-1 0 1 0 0,1 0-1 0 0,0 0 1 0 0,0 0-1 0 0,0 0 1 0 0,0 1-1 0 0,0-1 1 0 0,-1 0-1 0 0,1 0 0 0 0,0 0 1 0 0,0 0-1 0 0,0 0 1 0 0,0 0-1 0 0,0 0 1 0 0,-1 0-1 0 0,1 0 1 0 0,0 0-1 0 0,0 0 0 0 0,0 0 1 0 0,0 1-1 0 0,0-1 1 0 0,-6 10 490 0 0,0 11-261 0 0,6-13-258 0 0,0-1-1 0 0,1 0 0 0 0,0 0 1 0 0,1 0-1 0 0,-1 0 0 0 0,1 0 1 0 0,0 0-1 0 0,7 13 1 0 0,-8-18 0 0 0,0 1 1 0 0,1-1 0 0 0,0 0 0 0 0,-1 1-1 0 0,1-1 1 0 0,0 0 0 0 0,0 0 0 0 0,0 0 0 0 0,0-1-1 0 0,0 1 1 0 0,4 2 0 0 0,-4-3 2 0 0,0 0 0 0 0,-1-1 0 0 0,1 1 1 0 0,0-1-1 0 0,0 1 0 0 0,0-1 0 0 0,0 0 0 0 0,0 0 0 0 0,0 1 1 0 0,-1-1-1 0 0,1-1 0 0 0,0 1 0 0 0,0 0 0 0 0,0 0 0 0 0,0-1 1 0 0,0 1-1 0 0,0-1 0 0 0,2-1 0 0 0,-1 1 72 0 0,-1 0 0 0 0,1-1 0 0 0,-1 0 0 0 0,1 1-1 0 0,-1-1 1 0 0,0 0 0 0 0,0 0 0 0 0,0 0 0 0 0,0 0 0 0 0,0-1-1 0 0,0 1 1 0 0,-1 0 0 0 0,1-1 0 0 0,-1 1 0 0 0,0-1 0 0 0,1 0 0 0 0,-1 1-1 0 0,-1-1 1 0 0,1 0 0 0 0,0 0 0 0 0,0 0 0 0 0,-1 0 0 0 0,0 1 0 0 0,0-1-1 0 0,0 0 1 0 0,0-5 0 0 0,0 2 40 0 0,-1 1 1 0 0,1 0-1 0 0,-1 0 1 0 0,0 0-1 0 0,-1 0 0 0 0,1 0 1 0 0,-1 0-1 0 0,0 1 1 0 0,0-1-1 0 0,-1 1 0 0 0,1-1 1 0 0,-1 1-1 0 0,0 0 1 0 0,-5-7-1 0 0,3 7-33 0 0,1 1-1 0 0,-1-1 1 0 0,0 0 0 0 0,-11-4-1 0 0,14 6-75 0 0,0 1 0 0 0,0 1-1 0 0,0-1 1 0 0,0 0 0 0 0,-1 0-1 0 0,1 1 1 0 0,0-1-1 0 0,0 1 1 0 0,-1 0 0 0 0,1-1-1 0 0,0 1 1 0 0,0 0 0 0 0,-1 1-1 0 0,1-1 1 0 0,0 0-1 0 0,-3 1 1 0 0,4 0-78 0 0,0-1-1 0 0,0 1 1 0 0,0-1-1 0 0,1 1 0 0 0,-1-1 1 0 0,0 1-1 0 0,0 0 1 0 0,1 0-1 0 0,-1-1 1 0 0,1 1-1 0 0,-1 0 1 0 0,0 0-1 0 0,1-1 1 0 0,-1 1-1 0 0,1 0 1 0 0,0 0-1 0 0,-1 0 1 0 0,1 0-1 0 0,0 0 1 0 0,0 0-1 0 0,-1 0 1 0 0,1 1-1 0 0,2 13-7917 0 0,1-7 904 0 0</inkml:trace>
  <inkml:trace contextRef="#ctx0" brushRef="#br0" timeOffset="1269.81">246 314 919 0 0,'0'0'80'0'0</inkml:trace>
  <inkml:trace contextRef="#ctx0" brushRef="#br0" timeOffset="3273.04">510 230 1839 0 0,'0'0'6107'0'0,"13"-3"389"0"0,-3 0-5163 0 0,2 0-281 0 0,0-1-1 0 0,0-1 1 0 0,0 0-1 0 0,-1 0 1 0 0,15-11 0 0 0,51-39 606 0 0,26-37-622 0 0,-103 92-1019 0 0,1-1 72 0 0,-1 0 1 0 0,1 1-1 0 0,-1-1 0 0 0,1 0 0 0 0,-1 0 0 0 0,1 0 0 0 0,-1 0 0 0 0,1 1 0 0 0,-1-1 0 0 0,1 0 0 0 0,-1 0 1 0 0,0 0-1 0 0,0 0 0 0 0,0 0 0 0 0,1 0 0 0 0,-1-1 0 0 0,0 2-73 0 0,1-1-1 0 0,0 1 1 0 0,-1 0 0 0 0,1 0-1 0 0,0-1 1 0 0,-1 1 0 0 0,1 0-1 0 0,0 0 1 0 0,-1 0-1 0 0,1 0 1 0 0,0 0 0 0 0,0 0-1 0 0,-1 0 1 0 0,2 1 0 0 0,-2-1-11 0 0,23 5 193 0 0,0 2 0 0 0,-1 1 0 0 0,29 14 1 0 0,-8-4 64 0 0,-23-9-40 0 0,32 21 0 0 0,-38-21-161 0 0,0 0 1 0 0,1-2-1 0 0,1 1 0 0 0,20 6 0 0 0,-13-7-5376 0 0,-20-5 3423 0 0</inkml:trace>
  <inkml:trace contextRef="#ctx0" brushRef="#br0" timeOffset="4352.4">1163 158 5759 0 0,'0'0'12167'0'0,"2"20"-9838"0"0,32 186 3423 0 0,-31-175-5237 0 0,-3-31-591 0 0</inkml:trace>
  <inkml:trace contextRef="#ctx0" brushRef="#br0" timeOffset="4767.4">1195 414 919 0 0,'0'0'13011'0'0,"-9"18"-8630"0"0,0-4-3358 0 0,0 0 0 0 0,-1 0-1 0 0,0 0 1 0 0,-2-2-1 0 0,-13 14 1 0 0,21-22-1286 0 0,-18 19 1111 0 0,11-6-5510 0 0</inkml:trace>
  <inkml:trace contextRef="#ctx0" brushRef="#br0" timeOffset="5214.55">980 657 12495 0 0,'0'0'1134'0'0,"-10"12"304"0"0,6-7-1204 0 0,1-1 0 0 0,0 1 0 0 0,0 0 0 0 0,0 0 1 0 0,1 0-1 0 0,0 0 0 0 0,0 1 0 0 0,0-1 0 0 0,1 0 0 0 0,0 1 0 0 0,0 0 0 0 0,-1 7 0 0 0,2-9-236 0 0,0-1-1 0 0,-1 0 1 0 0,1 1 0 0 0,1-1 0 0 0,-1 0-1 0 0,0 0 1 0 0,1 1 0 0 0,0-1 0 0 0,-1 0-1 0 0,1 0 1 0 0,1 0 0 0 0,-1 0 0 0 0,0 0-1 0 0,1 0 1 0 0,-1 0 0 0 0,1 0-1 0 0,0 0 1 0 0,0-1 0 0 0,0 1 0 0 0,0-1-1 0 0,1 1 1 0 0,2 2 0 0 0,-4-5 31 0 0,-1 1 1 0 0,1-1 0 0 0,0 0-1 0 0,0 1 1 0 0,0-1-1 0 0,-1 1 1 0 0,1-1 0 0 0,0 0-1 0 0,0 0 1 0 0,0 1-1 0 0,0-1 1 0 0,0 0 0 0 0,-1 0-1 0 0,1 0 1 0 0,0 0-1 0 0,0 0 1 0 0,0 0 0 0 0,0 0-1 0 0,0 0 1 0 0,0-1-1 0 0,-1 1 1 0 0,1 0 0 0 0,0 0-1 0 0,1-1 1 0 0,0 0 82 0 0,-1 0 1 0 0,0-1-1 0 0,1 1 1 0 0,-1 0-1 0 0,0 0 1 0 0,0-1-1 0 0,0 1 1 0 0,0 0-1 0 0,0-1 1 0 0,0 1-1 0 0,1-4 1 0 0,0 0 131 0 0,-1 1 1 0 0,1-1-1 0 0,-1 0 0 0 0,0 0 1 0 0,0 1-1 0 0,0-1 0 0 0,-1 0 1 0 0,0-6-1 0 0,-1 6-142 0 0,0-1-1 0 0,0 1 1 0 0,-1-1-1 0 0,-3-6 0 0 0,-4-17-3174 0 0</inkml:trace>
  <inkml:trace contextRef="#ctx0" brushRef="#br0" timeOffset="5598.29">1109 692 1839 0 0,'0'0'83'0'0,"2"3"1172"0"0,4 13 11237 0 0,-9 6-7317 0 0,-7 14-4209 0 0,5-22-620 0 0,-8 22-522 0 0,4-9-3657 0 0</inkml:trace>
  <inkml:trace contextRef="#ctx0" brushRef="#br0" timeOffset="6040.42">1176 705 919 0 0,'1'-3'15768'0'0,"3"22"-13745"0"0,-1-3-2118 0 0,0-1 1 0 0,0 26-1 0 0,-1-4-4204 0 0,-1-31 2619 0 0</inkml:trace>
  <inkml:trace contextRef="#ctx0" brushRef="#br0" timeOffset="6041.42">1114 760 10591 0 0,'-1'1'10825'0'0,"10"4"-8298"0"0,12 3-2272 0 0,25 0-995 0 0,-39-8-663 0 0</inkml:trace>
  <inkml:trace contextRef="#ctx0" brushRef="#br0" timeOffset="6530.88">121 57 8751 0 0,'0'0'2220'0'0,"1"-1"-785"0"0,0 1-1349 0 0,-1 0-1 0 0,0 0 1 0 0,0 0 0 0 0,1 0-1 0 0,-1 0 1 0 0,0 0 0 0 0,0 0-1 0 0,1 0 1 0 0,-1 0-1 0 0,0 0 1 0 0,0 0 0 0 0,1 0-1 0 0,-1 0 1 0 0,0 0 0 0 0,0 0-1 0 0,1 0 1 0 0,-1 0 0 0 0,0 0-1 0 0,0 0 1 0 0,1 0 0 0 0,-1 1-1 0 0,0-1 1 0 0,0 0 0 0 0,0 0-1 0 0,1 0 1 0 0,-1 0 0 0 0,0 1-1 0 0,0-1 1 0 0,0 0 0 0 0,0 0-1 0 0,1 0 1 0 0,-1 1-1 0 0,6 12 1482 0 0,2 26-603 0 0,-5-21-721 0 0,0-9-306 0 0,9 37-38 0 0,-1-17-3336 0 0,-9-25 1431 0 0</inkml:trace>
  <inkml:trace contextRef="#ctx0" brushRef="#br0" timeOffset="6956.08">107 187 2303 0 0,'-4'-6'12110'0'0,"4"5"-9976"0"0,6-3-1441 0 0,-1 1 0 0 0,1-1 0 0 0,0 2 0 0 0,0-1 0 0 0,7-2 0 0 0,-6 3-878 0 0,1-1 0 0 0,12-7 0 0 0,-9 4-1897 0 0,-4 2-2577 0 0,-1 0-1127 0 0</inkml:trace>
  <inkml:trace contextRef="#ctx0" brushRef="#br0" timeOffset="7410.45">176 2 3223 0 0,'-35'2'1734'0'0,"25"-1"831"0"0,0 1-1 0 0,-20 5 1 0 0,25-6-1765 0 0,0 1-1 0 0,0 0 0 0 0,0 1 1 0 0,1-1-1 0 0,-1 1 1 0 0,1 0-1 0 0,-7 5 1 0 0,8-5-896 0 0,0 1 0 0 0,0-1 0 0 0,0 1 0 0 0,0-1 0 0 0,-4 8 0 0 0,3-3 178 0 0,0-1 0 0 0,1 2 0 0 0,0-1 0 0 0,0 0 0 0 0,1 1 0 0 0,0-1 0 0 0,1 1 0 0 0,-1 0 0 0 0,2-1 0 0 0,-1 1 0 0 0,1 0 0 0 0,2 15 0 0 0,-1-20-77 0 0,-1 0-1 0 0,1 0 1 0 0,0 0-1 0 0,0 0 1 0 0,1-1-1 0 0,-1 1 1 0 0,1 0-1 0 0,0-1 1 0 0,0 1-1 0 0,0-1 1 0 0,0 0-1 0 0,0 0 1 0 0,1 0-1 0 0,0 0 1 0 0,-1 0-1 0 0,1 0 1 0 0,0-1-1 0 0,0 1 1 0 0,1-1-1 0 0,-1 0 1 0 0,0 0-1 0 0,1 0 1 0 0,-1 0-1 0 0,1-1 1 0 0,0 0-1 0 0,0 1 1 0 0,-1-1-1 0 0,1 0 1 0 0,0-1-1 0 0,5 1 1 0 0,-1 0 71 0 0,0-1 0 0 0,0-1 0 0 0,0 1 1 0 0,0-1-1 0 0,0 0 0 0 0,0-1 1 0 0,0 0-1 0 0,-1 0 0 0 0,1-1 1 0 0,-1 0-1 0 0,1 0 0 0 0,-1-1 1 0 0,0 0-1 0 0,0 0 0 0 0,-1-1 1 0 0,1 0-1 0 0,6-6 0 0 0,-8 7 63 0 0,-1-1-1 0 0,0 1 1 0 0,0-1-1 0 0,0 0 1 0 0,-1 0-1 0 0,0 0 1 0 0,0 0-1 0 0,0 0 1 0 0,0-1-1 0 0,-1 1 1 0 0,0-1-1 0 0,0 0 1 0 0,0 0-1 0 0,-1 0 1 0 0,0 0-1 0 0,0 0 0 0 0,-1 0 1 0 0,0 0-1 0 0,0 0 1 0 0,0 0-1 0 0,0 0 1 0 0,-1 0-1 0 0,-2-8 1 0 0,1 9-87 0 0,0 0 0 0 0,0 0 1 0 0,-1 0-1 0 0,1 1 0 0 0,-1-1 1 0 0,0 1-1 0 0,0 0 0 0 0,-1 0 1 0 0,1 0-1 0 0,-1 0 0 0 0,0 0 1 0 0,0 1-1 0 0,-4-3 0 0 0,4 3-208 0 0,1 1 0 0 0,0 0 0 0 0,0 0 0 0 0,-1 0 0 0 0,1 1 0 0 0,-1-1 0 0 0,1 1 0 0 0,-1 0-1 0 0,0 0 1 0 0,0 0 0 0 0,1 0 0 0 0,-1 1 0 0 0,0-1 0 0 0,0 1 0 0 0,0 0 0 0 0,0 1 0 0 0,0-1 0 0 0,-5 1 0 0 0,3 2-1418 0 0,1 1-66 0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0:02.629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82 116 6047 0 0,'0'0'542'0'0,"0"20"4076"0"0,-3-13-3875 0 0,0-1 0 0 0,-1 1-1 0 0,1-1 1 0 0,-1-1 0 0 0,-1 1-1 0 0,1 0 1 0 0,-1-1-1 0 0,-8 7 1 0 0,-3 1-91 0 0,-29 19 0 0 0,44-31-612 0 0,-1 0-1 0 0,0 0 0 0 0,0 0 1 0 0,0 0-1 0 0,0 0 0 0 0,0 0 1 0 0,0-1-1 0 0,0 1 0 0 0,0-1 1 0 0,0 1-1 0 0,0-1 0 0 0,0 0 1 0 0,0 0-1 0 0,0 0 0 0 0,0 0 1 0 0,0 0-1 0 0,0 0 0 0 0,0 0 1 0 0,0-1-1 0 0,0 1 0 0 0,0-1 1 0 0,0 0-1 0 0,0 1 1 0 0,0-1-1 0 0,0 0 0 0 0,0 0 1 0 0,0 0-1 0 0,1 0 0 0 0,-1-1 1 0 0,0 1-1 0 0,1 0 0 0 0,-1-1 1 0 0,1 1-1 0 0,0-1 0 0 0,-1 0 1 0 0,1 1-1 0 0,0-1 0 0 0,0 0 1 0 0,0 0-1 0 0,0 0 0 0 0,0 1 1 0 0,0-1-1 0 0,1 0 0 0 0,-1 0 1 0 0,1 0-1 0 0,-1-1 0 0 0,1 1 1 0 0,0 0-1 0 0,0 0 1 0 0,0-4-1 0 0,0-2 13 0 0,1 1 0 0 0,0-1 1 0 0,0 1-1 0 0,1-1 0 0 0,-1 1 0 0 0,2 0 0 0 0,5-14 1 0 0,3 1-62 0 0,15-25 0 0 0,-24 43 14 0 0,22-32-5 0 0,-20 28 11 0 0,-6 4 357 0 0,-4 3-245 0 0,-5 2-113 0 0,3 0 35 0 0,0 1-1 0 0,-16 9 1 0 0,8-4-51 0 0,11-7-300 0 0,6-6 214 0 0,6-3 15 0 0,36-28-16 0 0,-39 33 93 0 0,1 0 0 0 0,-5 2 4 0 0,0 0-1 0 0,1 0 1 0 0,-1 0 0 0 0,0-1-1 0 0,1 1 1 0 0,-1 0 0 0 0,0 0-1 0 0,0 0 1 0 0,1 0 0 0 0,-1 0-1 0 0,0 1 1 0 0,1-1-1 0 0,-1 0 1 0 0,0 0 0 0 0,0 0-1 0 0,1 0 1 0 0,-1 0 0 0 0,0 0-1 0 0,0 0 1 0 0,1 1 0 0 0,-1-1-1 0 0,0 0 1 0 0,0 0-1 0 0,1 0 1 0 0,-1 0 0 0 0,0 1-1 0 0,0-1 1 0 0,0 0 0 0 0,1 0-1 0 0,-1 1 1 0 0,0-1 0 0 0,0 0-1 0 0,0 0 1 0 0,0 1-1 0 0,0-1 1 0 0,1 0 0 0 0,-1 0-1 0 0,0 1 1 0 0,1 10 230 0 0,-1-11-218 0 0,1 14 60 0 0,-1-9-217 0 0,0 0-1 0 0,1-1 0 0 0,-1 1 0 0 0,1-1 0 0 0,0 0 0 0 0,0 1 0 0 0,0-1 0 0 0,1 0 0 0 0,3 8 1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29:55.010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4 308 9215 0 0,'0'0'422'0'0,"-1"-10"148"0"0,-2 9 682 0 0,3 1-1139 0 0,0-1-1 0 0,0 1 0 0 0,0-1 1 0 0,0 1-1 0 0,0-1 0 0 0,1 1 1 0 0,-1-1-1 0 0,0 1 0 0 0,0-1 1 0 0,1 1-1 0 0,-1 0 0 0 0,0-1 1 0 0,1 1-1 0 0,-1 0 0 0 0,0-1 1 0 0,1 1-1 0 0,-1 0 0 0 0,0-1 1 0 0,1 1-1 0 0,-1 0 0 0 0,1 0 1 0 0,0-1-1 0 0,13-7 613 0 0,-11 6-374 0 0,31-18 1285 0 0,44-17 0 0 0,-50 22-1428 0 0,0-1-1 0 0,-1-1 1 0 0,33-28 0 0 0,44-28 61 0 0,-77 55-217 0 0,15-8-54 0 0,-38 24 36 0 0,-1 1 0 0 0,0-1 0 0 0,1 1 1 0 0,0 0-1 0 0,-1 0 0 0 0,1 0 1 0 0,0 0-1 0 0,-1 1 0 0 0,1-1 1 0 0,5 1-1 0 0,-6 1 55 0 0,1-1 0 0 0,-1 1 0 0 0,1 0-1 0 0,-1 1 1 0 0,1-1 0 0 0,-1 1 0 0 0,0-1 0 0 0,0 1 0 0 0,3 2 0 0 0,27 21 551 0 0,-28-21-536 0 0,51 42 604 0 0,82 51 0 0 0,-80-68-341 0 0,-30-15-1354 0 0,0 1-3707 0 0,-21-10-1888 0 0</inkml:trace>
  <inkml:trace contextRef="#ctx0" brushRef="#br0" timeOffset="1134.27">1 319 7919 0 0,'0'0'714'0'0,"3"-11"80"0"0,-1 9 3138 0 0,-1 2-3837 0 0,0 0 0 0 0,-1 1-1 0 0,1-1 1 0 0,0 1 0 0 0,0-1 0 0 0,-1 1-1 0 0,1 0 1 0 0,0-1 0 0 0,-1 1-1 0 0,1 0 1 0 0,-1-1 0 0 0,1 1-1 0 0,-1 0 1 0 0,1 0 0 0 0,-1-1 0 0 0,1 1-1 0 0,-1 0 1 0 0,0 0 0 0 0,1 1-1 0 0,6 22 965 0 0,-5-14-590 0 0,9 33 882 0 0,7 57 1 0 0,-3-18-309 0 0,24 168 261 0 0,-36-222-896 0 0,-3-28-248 0 0,13 10 232 0 0,87 16-204 0 0,-47-14 50 0 0,98 38 0 0 0,-139-44-148 0 0,1 1 1 0 0,-1 0-1 0 0,13 11 0 0 0,7 5 58 0 0,-31-23-137 0 0,0 1 0 0 0,1 0-1 0 0,-1-1 1 0 0,1 1-1 0 0,-1-1 1 0 0,0 1-1 0 0,1-1 1 0 0,-1 1-1 0 0,1-1 1 0 0,0 0-1 0 0,-1 0 1 0 0,1 0-1 0 0,-1 0 1 0 0,1 0 0 0 0,-1 0-1 0 0,1-1 1 0 0,-1 1-1 0 0,1 0 1 0 0,-1-1-1 0 0,1 1 1 0 0,2-2-1 0 0,2-1-72 0 0,-1 0 1 0 0,1-1-1 0 0,9-8 0 0 0,1 0 52 0 0,-4 5-15 0 0,21-14-102 0 0,72-34 0 0 0,-94 51 122 0 0,0-1 0 0 0,1 2 0 0 0,-1 0 0 0 0,1 0 0 0 0,0 1 0 0 0,0 0 0 0 0,0 1-1 0 0,0 0 1 0 0,0 1 0 0 0,0 1 0 0 0,12 1 0 0 0,-22-2 7 0 0,-1 1 0 0 0,1-1 0 0 0,-1 0 0 0 0,1 1 0 0 0,-1-1 0 0 0,1 0 0 0 0,-1 0 0 0 0,1 0 0 0 0,-1 0 0 0 0,1-1 0 0 0,-1 1 0 0 0,1 0 0 0 0,-1-1 0 0 0,1 1 0 0 0,-1-1 0 0 0,1 1 0 0 0,-1-1 0 0 0,0 0 0 0 0,1 0 0 0 0,-1 1 0 0 0,0-1 0 0 0,0 0 0 0 0,0 0 0 0 0,1 0 0 0 0,-1 0 0 0 0,0 0 0 0 0,1-3 0 0 0,0 1 9 0 0,-1 0 0 0 0,0 0 0 0 0,0-1 0 0 0,0 1 0 0 0,-1 0 0 0 0,1 0 0 0 0,-1-1 0 0 0,1 1 0 0 0,-1-1 0 0 0,0 1 0 0 0,-1-6 0 0 0,-4-28 302 0 0,-2 1 1 0 0,-14-43-1 0 0,11 41 25 0 0,-12-70 0 0 0,22 102-584 0 0,-7-93 267 0 0,8 66-2914 0 0,3 1-4067 0 0,-1 22 338 0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29:52.359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325 57 11343 0 0,'0'0'28'0'0,"0"0"-1"0"0,0 0 1 0 0,0 1 0 0 0,0-1-1 0 0,1 0 1 0 0,-1 0-1 0 0,0 0 1 0 0,0 0-1 0 0,0 0 1 0 0,0 0-1 0 0,0 0 1 0 0,0 1-1 0 0,0-1 1 0 0,0 0 0 0 0,0 0-1 0 0,0 0 1 0 0,0 0-1 0 0,0 0 1 0 0,0 0-1 0 0,0 1 1 0 0,0-1-1 0 0,0 0 1 0 0,0 0-1 0 0,0 0 1 0 0,0 0-1 0 0,0 0 1 0 0,0 0 0 0 0,0 1-1 0 0,0-1 1 0 0,0 0-1 0 0,0 0 1 0 0,0 0-1 0 0,0 0 1 0 0,0 0-1 0 0,0 0 1 0 0,0 1-1 0 0,-1-1 1 0 0,1 0 0 0 0,0 0-1 0 0,0 0 1 0 0,0 0-1 0 0,0 0 1 0 0,0 0-1 0 0,-1 1 17 0 0,0 0 0 0 0,0 0-1 0 0,0 0 1 0 0,0-1 0 0 0,0 1 0 0 0,0 0-1 0 0,0-1 1 0 0,0 1 0 0 0,0-1-1 0 0,0 1 1 0 0,0-1 0 0 0,0 0 0 0 0,-1 1-1 0 0,1-1 1 0 0,0 0 0 0 0,0 0-1 0 0,0 0 1 0 0,0 0 0 0 0,-1 0 0 0 0,1 0-1 0 0,0 0 1 0 0,-1 0 0 0 0,-32-8 2766 0 0,17 3-1358 0 0,-23 0 266 0 0,1 2 0 0 0,-54 2-1 0 0,21 0-737 0 0,16 2-673 0 0,-93 15-1 0 0,82-8 124 0 0,-53 3 34 0 0,-58 7-213 0 0,0 16 487 0 0,107-27-431 0 0,60-7-346 0 0,0 0 0 0 0,0 0 0 0 0,0-1 0 0 0,-12-3 0 0 0,-8 0-78 0 0,12 4-584 0 0,13 0-1764 0 0,0 0-3521 0 0</inkml:trace>
  <inkml:trace contextRef="#ctx0" brushRef="#br0" timeOffset="403.95">58 15 2303 0 0,'4'-6'718'0'0,"1"-1"5196"0"0,-5 7-5695 0 0,0 0 0 0 0,0 0 0 0 0,1 0 0 0 0,-1-1 0 0 0,0 1 0 0 0,1 0 0 0 0,-1 0 0 0 0,0 0 0 0 0,0 0 0 0 0,1 0 0 0 0,-1 0 0 0 0,0 0 0 0 0,1 0-1 0 0,-1 0 1 0 0,0 0 0 0 0,1 0 0 0 0,-1 0 0 0 0,0 0 0 0 0,1 0 0 0 0,-1 0 0 0 0,0 0 0 0 0,1 0 0 0 0,-1 0 0 0 0,0 0 0 0 0,1 0 0 0 0,0 7 2140 0 0,-7 12-1484 0 0,5-18-459 0 0,-6 15 182 0 0,-14 21-1 0 0,11-20-73 0 0,-9 22 1 0 0,17-35-349 0 0,0 1 1 0 0,0 0-1 0 0,1 1 1 0 0,0-1-1 0 0,0 0 1 0 0,0 0 0 0 0,0 0-1 0 0,1 1 1 0 0,0 5-1 0 0,0-8-149 0 0,1 0 1 0 0,-1 0-1 0 0,1 0 0 0 0,0 0 1 0 0,0 0-1 0 0,0 0 0 0 0,0 0 0 0 0,0 0 1 0 0,1 0-1 0 0,-1-1 0 0 0,1 1 1 0 0,0-1-1 0 0,0 1 0 0 0,4 3 0 0 0,-2-3 49 0 0,-1 1-1 0 0,1-2 0 0 0,0 1 0 0 0,1 0 0 0 0,-1-1 1 0 0,1 0-1 0 0,-1 0 0 0 0,8 2 0 0 0,3 0 108 0 0,1-1 0 0 0,0-1 0 0 0,0 0-1 0 0,26-1 1 0 0,55-1-2415 0 0,-70 0 960 0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29:12.355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278 999 5063 0 0,'-21'12'3294'0'0,"12"-6"6556"0"0,22-16-8698 0 0,59-51 275 0 0,-27 21-1352 0 0,48-49 68 0 0,-41 37-140 0 0,-47 47-4 0 0,0 1-1 0 0,0-1 1 0 0,0 1-1 0 0,0 0 0 0 0,1 1 1 0 0,7-4-1 0 0,-11 6 9 0 0,1 0 0 0 0,0 0 0 0 0,-1 0 1 0 0,1 1-1 0 0,0-1 0 0 0,-1 1 0 0 0,1 0 0 0 0,0 0 0 0 0,0 0 0 0 0,-1 0 0 0 0,1 0 0 0 0,0 1 0 0 0,-1-1 0 0 0,1 1 0 0 0,0 0 0 0 0,-1 0 0 0 0,1 0 0 0 0,2 1 0 0 0,8 5 188 0 0,0 0 0 0 0,-1 1 0 0 0,0 0 0 0 0,0 1 0 0 0,16 15 0 0 0,48 59 494 0 0,-52-56-542 0 0,47 45 0 0 0,-26-39 496 0 0,-20-20-1719 0 0,1-6-5407 0 0,-19-6-557 0 0</inkml:trace>
  <inkml:trace contextRef="#ctx0" brushRef="#br0" timeOffset="1134.88">253 1040 455 0 0,'-1'3'11029'0'0,"2"6"-6298"0"0,2 17-4534 0 0,-1-11 1312 0 0,5 45 185 0 0,10 117-216 0 0,-16-124-995 0 0,-6 69 0 0 0,5-121-475 0 0,0 0 1 0 0,0 0-1 0 0,0-1 0 0 0,0 1 0 0 0,1 0 0 0 0,-1 0 0 0 0,0-1 1 0 0,0 1-1 0 0,0 0 0 0 0,1 0 0 0 0,-1-1 0 0 0,0 1 1 0 0,1 0-1 0 0,-1-1 0 0 0,0 1 0 0 0,1-1 0 0 0,-1 1 0 0 0,1 0 1 0 0,-1-1-1 0 0,1 1 0 0 0,0-1 0 0 0,-1 1 0 0 0,1-1 1 0 0,-1 1-1 0 0,1-1 0 0 0,0 0 0 0 0,-1 1 0 0 0,1-1 0 0 0,0 0 1 0 0,1 1-1 0 0,24 4 50 0 0,-17-4-1 0 0,35 7 417 0 0,76 25-1 0 0,-104-28-375 0 0,0 1-1 0 0,-1 1 1 0 0,0 0-1 0 0,0 1 1 0 0,-1 0-1 0 0,25 20 1 0 0,-21-8 51 0 0,-17-20-152 0 0,-1 1 0 0 0,1-1 0 0 0,0 1 0 0 0,-1-1-1 0 0,1 0 1 0 0,0 0 0 0 0,0 1 0 0 0,0-1 0 0 0,-1 0 0 0 0,1 0 0 0 0,0 0-1 0 0,0 0 1 0 0,-1 0 0 0 0,1 0 0 0 0,0 0 0 0 0,0 0 0 0 0,0 0 0 0 0,-1 0-1 0 0,1 0 1 0 0,0-1 0 0 0,0 1 0 0 0,-1 0 0 0 0,1-1 0 0 0,0 1 0 0 0,0 0-1 0 0,-1-1 1 0 0,1 1 0 0 0,0-1 0 0 0,-1 1 0 0 0,2-2 0 0 0,-1 2-7 0 0,35-26-59 0 0,37-21-259 0 0,-63 42 298 0 0,0 0 1 0 0,0 1-1 0 0,0 0 0 0 0,1 1 1 0 0,-1 0-1 0 0,13-2 0 0 0,45-2 30 0 0,-68 7 3 0 0,1-1 0 0 0,0 1 0 0 0,0 0 0 0 0,-1-1 0 0 0,1 1 0 0 0,0 0 0 0 0,-1-1 0 0 0,1 1 0 0 0,0-1 0 0 0,-1 1 1 0 0,1-1-1 0 0,-1 0 0 0 0,1 1 0 0 0,-1-1 0 0 0,1 0 0 0 0,-1 1 0 0 0,1-1 0 0 0,-1 0 0 0 0,0 1 0 0 0,1-1 0 0 0,-1 0 0 0 0,0-1 0 0 0,4-18 101 0 0,-3 17-90 0 0,4-32 91 0 0,-2 0 0 0 0,-1 0 0 0 0,-4-51 0 0 0,-3 34-195 0 0,3-1-1 0 0,1 1 1 0 0,9-67 0 0 0,-6 108-1536 0 0,0 4-3531 0 0,-1 2-2139 0 0</inkml:trace>
  <inkml:trace contextRef="#ctx0" brushRef="#br0" timeOffset="2919.29">488 500 2759 0 0,'0'0'1422'0'0,"-12"-5"8940"0"0,25 23-9025 0 0,-1 2-1 0 0,0-1 0 0 0,-2 1 1 0 0,11 28-1 0 0,-1-4-739 0 0,-19-41-623 0 0,19 34 361 0 0,-18-34-431 0 0,0-1-1 0 0,-1 0 0 0 0,1 0 0 0 0,0 0 0 0 0,0 0 0 0 0,0 0 0 0 0,0 0 0 0 0,0-1 1 0 0,1 1-1 0 0,-1-1 0 0 0,0 1 0 0 0,1-1 0 0 0,2 1 0 0 0,6 0-1303 0 0</inkml:trace>
  <inkml:trace contextRef="#ctx0" brushRef="#br0" timeOffset="5407.12">459 230 6447 0 0,'0'0'499'0'0,"0"0"-460"0"0,1 0 0 0 0,-1 0 0 0 0,0 0 0 0 0,0 0 0 0 0,0 0 0 0 0,0 0 1 0 0,0 0-1 0 0,0 0 0 0 0,0 0 0 0 0,0 0 0 0 0,0 0 0 0 0,0 0 0 0 0,0 0 0 0 0,1 0 0 0 0,-1 0 0 0 0,0 0 0 0 0,0 0 0 0 0,0 0 0 0 0,0 0 0 0 0,0 0 0 0 0,0 0 1 0 0,0 0-1 0 0,0 0 0 0 0,0 0 0 0 0,0 0 0 0 0,1 0 0 0 0,-1 0 0 0 0,0 0 0 0 0,0 0 0 0 0,0 0 0 0 0,0-1 0 0 0,0 1 0 0 0,0 0 0 0 0,0 0 0 0 0,0 0 0 0 0,0 0 1 0 0,0 0-1 0 0,0 0 0 0 0,0 0 0 0 0,0 0 0 0 0,0 0 0 0 0,0 0 0 0 0,0 0 0 0 0,0 0 0 0 0,0-1 0 0 0,0 1 0 0 0,0 0 0 0 0,0 0 0 0 0,0 0 0 0 0,0-1 388 0 0,-1-1-1 0 0,0 1 1 0 0,0-1-1 0 0,0 1 1 0 0,0-1-1 0 0,0 1 0 0 0,0 0 1 0 0,0 0-1 0 0,0 0 1 0 0,0-1-1 0 0,-1 1 1 0 0,1 0-1 0 0,0 1 0 0 0,-1-1 1 0 0,1 0-1 0 0,-3-1 1 0 0,3 2-360 0 0,0 0 0 0 0,0 0 0 0 0,1 0 0 0 0,-1 0 0 0 0,0 0 0 0 0,0 0 0 0 0,0 0 0 0 0,0 0 0 0 0,1 0 0 0 0,-1 0 0 0 0,0 0 0 0 0,0 1 0 0 0,0-1 0 0 0,1 0 0 0 0,-1 1 0 0 0,0-1 0 0 0,1 0 0 0 0,-1 1 0 0 0,0-1 0 0 0,1 1 0 0 0,-1-1 0 0 0,0 1 0 0 0,1-1 0 0 0,-1 1 0 0 0,1 0 0 0 0,-1-1 0 0 0,1 1 0 0 0,-1 0 0 0 0,1-1 0 0 0,-1 1 0 0 0,1 0 0 0 0,0 0 0 0 0,-1-1 0 0 0,1 3 0 0 0,-5 9-95 0 0,1 1 0 0 0,0 0 0 0 0,-3 19 0 0 0,6-26 14 0 0,0 0 0 0 0,1 0 1 0 0,-1 0-1 0 0,1 0 0 0 0,1 0 1 0 0,-1 0-1 0 0,1 0 0 0 0,0-1 1 0 0,0 1-1 0 0,3 7 0 0 0,-3-11 11 0 0,-1-1 0 0 0,1 1 0 0 0,0-1-1 0 0,0 1 1 0 0,-1-1 0 0 0,1 0 0 0 0,0 1 0 0 0,0-1 0 0 0,0 0-1 0 0,1 0 1 0 0,-1 0 0 0 0,0 0 0 0 0,0 0 0 0 0,1 0-1 0 0,-1 0 1 0 0,0 0 0 0 0,1 0 0 0 0,-1 0 0 0 0,3 0-1 0 0,-1 1 10 0 0,-1-2 20 0 0,-1 1 0 0 0,1-1 0 0 0,-1 1 0 0 0,1-1 1 0 0,-1 0-1 0 0,1 1 0 0 0,-1-1 0 0 0,1 0 1 0 0,-1 0-1 0 0,1 0 0 0 0,-1 0 0 0 0,1 0 0 0 0,-1-1 1 0 0,1 1-1 0 0,-1 0 0 0 0,1-1 0 0 0,-1 1 1 0 0,1-1-1 0 0,1 0 0 0 0,-1-1 59 0 0,1 1 1 0 0,-1-1-1 0 0,1 0 1 0 0,-1 0-1 0 0,0 0 1 0 0,1 0-1 0 0,-1 0 0 0 0,0-1 1 0 0,1-2-1 0 0,1-1 41 0 0,0 0 0 0 0,-1 0 0 0 0,0 0 1 0 0,0-1-1 0 0,-1 1 0 0 0,0-1 0 0 0,0 1 0 0 0,1-8 0 0 0,-3 9-138 0 0,1 1-1 0 0,-1-1 1 0 0,0 0 0 0 0,-1 0 0 0 0,1 1 0 0 0,-1-1-1 0 0,0 0 1 0 0,0 1 0 0 0,0-1 0 0 0,-1 1 0 0 0,0-1-1 0 0,-3-5 1 0 0,4 7-471 0 0,-1 1 0 0 0,1 0 0 0 0,-1-1 0 0 0,0 1 0 0 0,0 0 0 0 0,0 0 0 0 0,-5-3 0 0 0,0 0-5669 0 0</inkml:trace>
  <inkml:trace contextRef="#ctx0" brushRef="#br0" timeOffset="5941.36">0 199 4143 0 0,'10'-13'349'0'0,"-6"9"3006"0"0,-4 3-3123 0 0,1 1 1 0 0,-1 0-1 0 0,0 0 0 0 0,1 0 0 0 0,-1 0 0 0 0,0-1 0 0 0,1 1 0 0 0,-1 0 0 0 0,1 0 0 0 0,-1 0 0 0 0,0 0 0 0 0,1 0 0 0 0,-1 0 1 0 0,1 0-1 0 0,-1 0 0 0 0,1 0 0 0 0,-1 0 0 0 0,0 0 0 0 0,1 0 0 0 0,-1 1 0 0 0,1-1 0 0 0,-1 0 0 0 0,0 0 0 0 0,1 1 0 0 0,8 8 2086 0 0,0 15-680 0 0,1 52 188 0 0,-7-40-3234 0 0,2 1-5810 0 0,-4-34 2532 0 0</inkml:trace>
  <inkml:trace contextRef="#ctx0" brushRef="#br0" timeOffset="6415.92">117 204 1839 0 0,'0'-24'2010'0'0,"1"13"9632"0"0,0 13-11455 0 0,0-1-1 0 0,0 1 0 0 0,-1 0 0 0 0,1-1 1 0 0,0 1-1 0 0,-1 0 0 0 0,1-1 1 0 0,-1 1-1 0 0,1 0 0 0 0,-1 2 0 0 0,0-3-63 0 0,17 86 297 0 0,-10-28-3958 0 0,-6-47 1976 0 0</inkml:trace>
  <inkml:trace contextRef="#ctx0" brushRef="#br0" timeOffset="6416.92">89 341 5983 0 0,'-2'-2'144'0'0,"0"0"-1"0"0,0 0 0 0 0,0 0 0 0 0,1 0 0 0 0,-1 0 0 0 0,1 0 0 0 0,-2-4 1 0 0,2 4 356 0 0,0 0 0 0 0,1 0 0 0 0,-1 0 0 0 0,1 0 0 0 0,-1 0 0 0 0,1 0 0 0 0,0 0 0 0 0,0 0 1 0 0,0 0-1 0 0,0 0 0 0 0,0 0 0 0 0,0 0 0 0 0,0 0 0 0 0,1-2 0 0 0,0 2-87 0 0,0 0 0 0 0,-1 0-1 0 0,1 0 1 0 0,0 0-1 0 0,0 0 1 0 0,1 1 0 0 0,-1-1-1 0 0,0 0 1 0 0,1 0-1 0 0,-1 1 1 0 0,1-1 0 0 0,-1 1-1 0 0,3-2 1 0 0,-2 1-688 0 0,0 1 1 0 0,1-1-1 0 0,0 1 0 0 0,-1 0 1 0 0,1-1-1 0 0,4 0 1 0 0,4 1-931 0 0,-4 3-3230 0 0,-1 0-1099 0 0</inkml:trace>
  <inkml:trace contextRef="#ctx0" brushRef="#br0" timeOffset="6817.47">200 348 2759 0 0,'0'0'3778'0'0,"6"-1"2762"0"0,8-2-4523 0 0,-12 3-1734 0 0,1 0 0 0 0,-1 0 0 0 0,1 1 0 0 0,-1-1 0 0 0,1 1 0 0 0,-1-1 0 0 0,0 1 0 0 0,1 0 0 0 0,-1 0 0 0 0,0 0 0 0 0,1 0 0 0 0,-1 0 0 0 0,0 0 0 0 0,0 1 0 0 0,3 2 0 0 0,-5-4-18 0 0,1 21 522 0 0,-1-19-797 0 0,-1 1 0 0 0,0 0-1 0 0,0 0 1 0 0,0-1 0 0 0,0 1 0 0 0,0 0 0 0 0,0-1 0 0 0,-1 1 0 0 0,1-1 0 0 0,-1 0-1 0 0,0 1 1 0 0,0-1 0 0 0,0 0 0 0 0,0 0 0 0 0,0 0 0 0 0,0 0 0 0 0,0 0-1 0 0,-1-1 1 0 0,-3 3 0 0 0,6-4 10 0 0,0 0-1 0 0,0 0 1 0 0,0 1 0 0 0,0-1 0 0 0,0 0-1 0 0,0 0 1 0 0,0 0 0 0 0,0 1 0 0 0,-1-1-1 0 0,1 0 1 0 0,0 0 0 0 0,0 0 0 0 0,0 1-1 0 0,0-1 1 0 0,-1 0 0 0 0,1 0 0 0 0,0 0-1 0 0,0 0 1 0 0,0 1 0 0 0,-1-1-1 0 0,1 0 1 0 0,0 0 0 0 0,0 0 0 0 0,-1 0-1 0 0,1 0 1 0 0,0 0 0 0 0,0 0 0 0 0,-1 0-1 0 0,1 0 1 0 0,0 0 0 0 0,0 0 0 0 0,-1 0-1 0 0,1 0 1 0 0,0 0 0 0 0,0 0 0 0 0,-1 0-1 0 0,1 0 1 0 0,0 0 0 0 0,-1 0 0 0 0,1 0-55 0 0,2 1 53 0 0,1 0 1 0 0,-1 0-1 0 0,1 0 0 0 0,-1-1 1 0 0,1 1-1 0 0,-1-1 0 0 0,4 1 1 0 0,-4-1 7 0 0,3 1-224 0 0,0-1 1 0 0,0 0-1 0 0,0-1 0 0 0,0 1 0 0 0,-1-1 0 0 0,1 0 0 0 0,0 0 0 0 0,-1 0 1 0 0,1-1-1 0 0,0 0 0 0 0,-1 0 0 0 0,5-3 0 0 0,0 1-1214 0 0</inkml:trace>
  <inkml:trace contextRef="#ctx0" brushRef="#br0" timeOffset="7233.19">589 61 10623 0 0,'0'0'4423'0'0,"3"18"-2370"0"0,22 92-3747 0 0,-23-102 136 0 0</inkml:trace>
  <inkml:trace contextRef="#ctx0" brushRef="#br0" timeOffset="7234.19">560 143 3223 0 0,'0'-1'240'0'0,"-10"-7"13915"0"0,22 7-13504 0 0,3-1-572 0 0,22-2-3682 0 0,-30 3-1863 0 0</inkml:trace>
  <inkml:trace contextRef="#ctx0" brushRef="#br0" timeOffset="7633.13">656 3 5527 0 0,'-8'-1'672'0'0,"0"0"1"0"0,0 1-1 0 0,0 0 0 0 0,1 0 0 0 0,-1 0 0 0 0,0 1 0 0 0,0 0 0 0 0,1 1 0 0 0,-1 0 0 0 0,-12 5 0 0 0,17-6-522 0 0,-1 1 0 0 0,1-1 1 0 0,0 1-1 0 0,0 0 0 0 0,0 0 0 0 0,0 1 1 0 0,1-1-1 0 0,-1 1 0 0 0,1-1 0 0 0,-1 1 0 0 0,1 0 1 0 0,0 0-1 0 0,0 0 0 0 0,0 0 0 0 0,0 0 1 0 0,1 0-1 0 0,-1 0 0 0 0,1 1 0 0 0,0-1 1 0 0,0 0-1 0 0,0 1 0 0 0,0 0 0 0 0,1-1 0 0 0,-1 1 1 0 0,1 4-1 0 0,0-2-101 0 0,0 1 0 0 0,1-1-1 0 0,0 0 1 0 0,0 0 0 0 0,0 0 0 0 0,1 0 0 0 0,0 0-1 0 0,0 0 1 0 0,0 0 0 0 0,1-1 0 0 0,0 1 0 0 0,0-1 0 0 0,1 0-1 0 0,-1 0 1 0 0,1 0 0 0 0,0 0 0 0 0,0 0 0 0 0,1-1-1 0 0,-1 0 1 0 0,1 0 0 0 0,0 0 0 0 0,0-1 0 0 0,1 1 0 0 0,-1-1-1 0 0,0 0 1 0 0,1-1 0 0 0,0 1 0 0 0,0-1 0 0 0,0-1-1 0 0,0 1 1 0 0,0-1 0 0 0,0 0 0 0 0,0 0 0 0 0,0 0 0 0 0,1-1-1 0 0,-1 0 1 0 0,0-1 0 0 0,0 1 0 0 0,0-1 0 0 0,1 0-1 0 0,-1-1 1 0 0,0 1 0 0 0,6-4 0 0 0,-8 4 65 0 0,-1-1 0 0 0,1 0 0 0 0,-1 0 0 0 0,0 0 0 0 0,0 0 1 0 0,0 0-1 0 0,0-1 0 0 0,-1 1 0 0 0,1-1 0 0 0,-1 0 0 0 0,1 0 0 0 0,-1 0 0 0 0,0 0 1 0 0,0 0-1 0 0,0 0 0 0 0,-1-1 0 0 0,1 1 0 0 0,-1-1 0 0 0,0 1 0 0 0,0-1 0 0 0,0 0 0 0 0,0 1 1 0 0,-1-1-1 0 0,1 0 0 0 0,-1 1 0 0 0,0-1 0 0 0,0 0 0 0 0,-1-4 0 0 0,0 2-161 0 0,0-1-1 0 0,0 1 0 0 0,-1-1 1 0 0,0 1-1 0 0,0 0 0 0 0,0-1 1 0 0,-1 1-1 0 0,0 0 0 0 0,0 1 1 0 0,-1-1-1 0 0,1 1 0 0 0,-1-1 1 0 0,-1 1-1 0 0,1 0 0 0 0,-6-5 1 0 0,0 2-995 0 0</inkml:trace>
  <inkml:trace contextRef="#ctx0" brushRef="#br0" timeOffset="30301.29">583 700 6479 0 0,'-1'-5'10167'0'0,"2"2"-10511"0"0,0 1 678 0 0,0 0-1 0 0,1-1 1 0 0,-1 1-1 0 0,1 0 1 0 0,-1 0-1 0 0,1 0 1 0 0,0 0 0 0 0,0 0-1 0 0,0 1 1 0 0,0-1-1 0 0,3-1 1 0 0,29-15 1105 0 0,-10 5-979 0 0,64-48-290 0 0,-52 32-8763 0 0,-29 23 2635 0 0</inkml:trace>
  <inkml:trace contextRef="#ctx0" brushRef="#br0" timeOffset="30733.87">978 442 5063 0 0,'0'0'390'0'0,"-20"-9"8870"0"0,19 9-9147 0 0,1 0 0 0 0,-1 0 0 0 0,0 0 0 0 0,0 0 1 0 0,1 0-1 0 0,-1-1 0 0 0,0 1 0 0 0,1 0 0 0 0,-1 1 1 0 0,0-1-1 0 0,0 0 0 0 0,1 0 0 0 0,-1 0 0 0 0,0 0 1 0 0,1 0-1 0 0,-1 1 0 0 0,0-1 0 0 0,1 0 0 0 0,-1 1 1 0 0,0-1-1 0 0,1 0 0 0 0,-1 1 0 0 0,1-1 0 0 0,-2 1 1 0 0,1 1-54 0 0,0-1 1 0 0,0 1-1 0 0,0 0 1 0 0,0-1-1 0 0,0 1 1 0 0,0-1-1 0 0,0 1 1 0 0,1 0-1 0 0,-2 3 1 0 0,1 0-108 0 0,0 0 0 0 0,0 0 0 0 0,1 0-1 0 0,-1 0 1 0 0,1 0 0 0 0,1 8 0 0 0,0-10 35 0 0,-1 0 1 0 0,1 0-1 0 0,0 0 1 0 0,0 0-1 0 0,0 0 0 0 0,1 0 1 0 0,-1 0-1 0 0,0-1 0 0 0,1 1 1 0 0,0 0-1 0 0,0-1 1 0 0,0 0-1 0 0,0 1 0 0 0,0-1 1 0 0,0 0-1 0 0,1 0 1 0 0,4 4-1 0 0,-5-5 48 0 0,0-1 0 0 0,0 1 1 0 0,-1 0-1 0 0,1 0 0 0 0,0-1 0 0 0,0 1 0 0 0,0-1 0 0 0,0 0 1 0 0,0 0-1 0 0,0 1 0 0 0,0-1 0 0 0,0 0 0 0 0,0-1 0 0 0,0 1 0 0 0,0 0 1 0 0,-1 0-1 0 0,1-1 0 0 0,0 1 0 0 0,0-1 0 0 0,0 0 0 0 0,0 0 1 0 0,-1 1-1 0 0,1-1 0 0 0,0 0 0 0 0,-1 0 0 0 0,1-1 0 0 0,0 1 1 0 0,-1 0-1 0 0,3-3 0 0 0,-1 0 23 0 0,-1 1 0 0 0,1 0 1 0 0,-1-1-1 0 0,1 0 0 0 0,-1 1 0 0 0,-1-1 1 0 0,1 0-1 0 0,0 0 0 0 0,-1 0 0 0 0,0 0 0 0 0,0 0 1 0 0,0 0-1 0 0,0-1 0 0 0,-1 1 0 0 0,0 0 1 0 0,0 0-1 0 0,0-1 0 0 0,0 1 0 0 0,-1 0 1 0 0,1 0-1 0 0,-1-1 0 0 0,0 1 0 0 0,0 0 1 0 0,-1 0-1 0 0,1 0 0 0 0,-1 0 0 0 0,0 1 0 0 0,0-1 1 0 0,0 0-1 0 0,-1 1 0 0 0,1-1 0 0 0,-1 1 1 0 0,0 0-1 0 0,-6-6 0 0 0,1 6-3349 0 0</inkml:trace>
  <inkml:trace contextRef="#ctx0" brushRef="#br0" timeOffset="31571.39">1146 408 8551 0 0,'-5'-1'5148'0'0,"12"2"-3409"0"0,15 0-386 0 0,-6-4-303 0 0,0-1 0 0 0,0 0 0 0 0,25-11 0 0 0,-22 8-718 0 0,36-9 0 0 0,-27 7-299 0 0,-21 7-6 0 0,-1-1-1 0 0,1 1 0 0 0,14-2 1 0 0,-8-1 318 0 0,8-2 814 0 0,-20 7-1026 0 0,7-1 246 0 0,-1 0-213 0 0,-1 1-71 0 0,8 8 97 0 0,-7-2-118 0 0,0 0-1 0 0,0 1 0 0 0,0 0 1 0 0,-1 1-1 0 0,0-1 0 0 0,0 1 1 0 0,8 15-1 0 0,-9-13 73 0 0,1-1 0 0 0,0 0 1 0 0,1 0-1 0 0,0-1 0 0 0,15 16 0 0 0,-13-19 180 0 0,-1 1-1 0 0,15 7 1 0 0,-8-6-1927 0 0,-2 2-4075 0 0</inkml:trace>
  <inkml:trace contextRef="#ctx0" brushRef="#br0" timeOffset="32207.96">1634 493 1839 0 0,'0'0'9794'0'0,"8"16"-7336"0"0,-2 4-1176 0 0,-2 0-1 0 0,0 0 1 0 0,-1 0 0 0 0,0 29-1 0 0,-2-27-987 0 0,4 36 1063 0 0,5-16-5458 0 0,-9-39 2627 0 0</inkml:trace>
  <inkml:trace contextRef="#ctx0" brushRef="#br0" timeOffset="32599.76">1675 759 4143 0 0,'-3'1'8497'0'0,"-11"4"-5562"0"0,-3 7-1668 0 0,1 0 1 0 0,0 2-1 0 0,-18 18 0 0 0,14-12-1120 0 0,15-14-239 0 0,0-1 1 0 0,0 1-1 0 0,-5 8 0 0 0,1 0-3689 0 0,7-10-2367 0 0</inkml:trace>
  <inkml:trace contextRef="#ctx0" brushRef="#br0" timeOffset="33054.69">1420 923 919 0 0,'0'0'67'0'0,"-3"-2"1784"0"0,2 1-797 0 0,0 0 1 0 0,0 0-1 0 0,0 0 1 0 0,-1 0-1 0 0,1 0 1 0 0,0 1-1 0 0,-1-1 1 0 0,1 0-1 0 0,0 1 1 0 0,-1-1-1 0 0,-1 0 1 0 0,2 2-929 0 0,0-1 0 0 0,1 0 0 0 0,-1 1 1 0 0,0-1-1 0 0,0 1 0 0 0,1-1 0 0 0,-1 1 1 0 0,0-1-1 0 0,0 1 0 0 0,1 0 0 0 0,-1-1 0 0 0,1 1 1 0 0,-1 0-1 0 0,0-1 0 0 0,1 1 0 0 0,0 0 1 0 0,-1 0-1 0 0,1 0 0 0 0,-1 0 0 0 0,-1 4-93 0 0,0 0 0 0 0,0 0 0 0 0,0 0 1 0 0,1 0-1 0 0,0 0 0 0 0,0 0 0 0 0,0 0 0 0 0,0 1 0 0 0,1-1 0 0 0,0 0 0 0 0,0 0 0 0 0,1 0 0 0 0,0 8 0 0 0,0-11-35 0 0,0 1 0 0 0,-1 0 0 0 0,1 0 0 0 0,0 0 0 0 0,0-1 0 0 0,1 1 0 0 0,-1 0 0 0 0,1-1 0 0 0,-1 1-1 0 0,1-1 1 0 0,2 3 0 0 0,-2-3 17 0 0,-1-1 1 0 0,0 0-1 0 0,1 0 0 0 0,0 0 0 0 0,-1 0 0 0 0,1 0 0 0 0,-1 0 0 0 0,1-1 0 0 0,0 1 1 0 0,0 0-1 0 0,-1-1 0 0 0,1 1 0 0 0,0-1 0 0 0,0 0 0 0 0,0 1 0 0 0,0-1 0 0 0,0 0 0 0 0,3-1 1 0 0,-3 1 49 0 0,0 0 1 0 0,0 0 0 0 0,0-1 0 0 0,0 1-1 0 0,-1-1 1 0 0,1 1 0 0 0,0-1 0 0 0,0 0-1 0 0,-1 0 1 0 0,1 0 0 0 0,0 0 0 0 0,-1 0 0 0 0,1 0-1 0 0,-1 0 1 0 0,1-1 0 0 0,-1 1 0 0 0,0 0-1 0 0,0-1 1 0 0,1 1 0 0 0,-1-1 0 0 0,0 1-1 0 0,0-1 1 0 0,0 0 0 0 0,-1 1 0 0 0,1-1-1 0 0,0 0 1 0 0,-1 0 0 0 0,1 0 0 0 0,0-2 0 0 0,-1 1-45 0 0,0 1 0 0 0,0 0 0 0 0,1 0 0 0 0,-2 0 0 0 0,1-1 0 0 0,0 1 0 0 0,0 0 0 0 0,-1 0 0 0 0,1 0 0 0 0,-1 0 1 0 0,0-1-1 0 0,0 1 0 0 0,1 0 0 0 0,-1 0 0 0 0,-1 0 0 0 0,1 1 0 0 0,0-1 0 0 0,0 0 0 0 0,-1 0 0 0 0,1 1 0 0 0,-1-1 0 0 0,1 0 1 0 0,-1 1-1 0 0,0 0 0 0 0,-1-2 0 0 0,-13-5-908 0 0,4 8-7198 0 0</inkml:trace>
  <inkml:trace contextRef="#ctx0" brushRef="#br0" timeOffset="33472.29">1552 975 9671 0 0,'0'0'2376'0'0,"4"3"3859"0"0,-2 1-5200 0 0,-2-2-883 0 0,0 0 1 0 0,0 1 0 0 0,-1-1-1 0 0,1 1 1 0 0,-1-1 0 0 0,1 1 0 0 0,-1-1-1 0 0,0 0 1 0 0,0 1 0 0 0,-2 2-1 0 0,-16 25 111 0 0,10-17-241 0 0,3-3-421 0 0,-10 16-291 0 0,9-7-6648 0 0,5-14 1779 0 0</inkml:trace>
  <inkml:trace contextRef="#ctx0" brushRef="#br0" timeOffset="33905.99">1634 988 6447 0 0,'-2'3'9767'0'0,"-5"6"-8810"0"0,2 4-594 0 0,0 0 0 0 0,0 0 1 0 0,1 1-1 0 0,1-1 0 0 0,-2 19 0 0 0,2-10-3276 0 0,1 23 1 0 0,2-37-2206 0 0</inkml:trace>
  <inkml:trace contextRef="#ctx0" brushRef="#br0" timeOffset="33906.99">1520 1073 15143 0 0,'0'0'1372'0'0,"12"15"3671"0"0,-7-13-4579 0 0,1 0 1 0 0,-1 0 0 0 0,1 0-1 0 0,-1-1 1 0 0,7 1-1 0 0,30 0-1633 0 0,-33-2 136 0 0,1 0-199 0 0</inkml:trace>
  <inkml:trace contextRef="#ctx0" brushRef="#br0" timeOffset="35800.16">909 281 3679 0 0,'0'0'14680'0'0,"2"-15"-14600"0"0,-1 13-92 0 0,1 0-24 0 0,-2 2 148 0 0,0 1 1838 0 0,-3 5-2068 0 0,2-4 27 0 0,0 0-457 0 0</inkml:trace>
  <inkml:trace contextRef="#ctx0" brushRef="#br0" timeOffset="36204.07">1021 249 7831 0 0,'0'0'603'0'0,"-20"-2"8602"0"0,19 2-9141 0 0,1-1-1 0 0,-1 1 0 0 0,0 0 0 0 0,1-1 1 0 0,-1 1-1 0 0,0-1 0 0 0,1 1 0 0 0,-1-1 1 0 0,1 1-1 0 0,-1-1 0 0 0,1 1 1 0 0,-1-1-1 0 0,1 1 0 0 0,-1-1 0 0 0,1 0 1 0 0,0 1-1 0 0,-1-1 0 0 0,1 0 0 0 0,-1-1 1 0 0,1 1-60 0 0,0 1 0 0 0,1-1 1 0 0,-1 0-1 0 0,0 0 1 0 0,1 1-1 0 0,-1-1 0 0 0,0 0 1 0 0,1 1-1 0 0,-1-1 0 0 0,0 1 1 0 0,1-1-1 0 0,-1 0 1 0 0,1 1-1 0 0,-1-1 0 0 0,1 1 1 0 0,0-1-1 0 0,-1 1 0 0 0,1 0 1 0 0,-1-1-1 0 0,1 1 1 0 0,0 0-1 0 0,-1-1 0 0 0,1 1 1 0 0,0 0-1 0 0,0 0 0 0 0,-1-1 1 0 0,2 1-1 0 0,-1 0 36 0 0,-1 0 0 0 0,0-1 0 0 0,1 1 0 0 0,-1 0-1 0 0,1 0 1 0 0,-1 0 0 0 0,1 0 0 0 0,-1 0 0 0 0,0 0 0 0 0,1 0-1 0 0,-1 0 1 0 0,1 0 0 0 0,-1 0 0 0 0,1 0 0 0 0,-1 0 0 0 0,0 0 0 0 0,1 0-1 0 0,-1 0 1 0 0,1 0 0 0 0,-1 0 0 0 0,1 1 0 0 0,0 6 1007 0 0,-10 9-1319 0 0,5-11-2272 0 0,3-1 1032 0 0</inkml:trace>
  <inkml:trace contextRef="#ctx0" brushRef="#br0" timeOffset="36857.05">1026 599 6591 0 0,'0'0'594'0'0,"0"0"-488"0"0,-1 3 1996 0 0,-8 14 3800 0 0,8-16-5797 0 0,1 0 0 0 0,-1 0 0 0 0,1 0 0 0 0,-1-1 0 0 0,1 1 1 0 0,-1 0-1 0 0,0-1 0 0 0,1 1 0 0 0,-1 0 0 0 0,0-1 0 0 0,1 1 0 0 0,-1-1 0 0 0,0 1 0 0 0,0-1 0 0 0,0 1 0 0 0,0-1 0 0 0,1 0 0 0 0,-1 1 0 0 0,0-1 0 0 0,0 0 0 0 0,0 0 0 0 0,-2 0 0 0 0,3 0 55 0 0,-9-14 1088 0 0,10 1-1478 0 0</inkml:trace>
  <inkml:trace contextRef="#ctx0" brushRef="#br0" timeOffset="37272.94">1088 582 5983 0 0,'-2'2'12381'0'0,"-3"3"-12012"0"0,4-3-279 0 0,1-4 708 0 0,0 1-778 0 0,0 0 1 0 0,0 0-1 0 0,0 0 1 0 0,0 0 0 0 0,0 0-1 0 0,0 0 1 0 0,1 0-1 0 0,-1 1 1 0 0,0-1-1 0 0,1 0 1 0 0,-1 0 0 0 0,0 0-1 0 0,1 0 1 0 0,-1 0-1 0 0,1 1 1 0 0,-1-1 0 0 0,2-1-1 0 0,-1 1 9 0 0,0-1 0 0 0,1 1 0 0 0,-1 0-1 0 0,1 0 1 0 0,-1 0 0 0 0,1 0 0 0 0,-1 0 0 0 0,1 0-1 0 0,2-1 1 0 0,-3 2 46 0 0,-1 0-23 0 0,0 0 1 0 0,1 0 0 0 0,-1 0-1 0 0,0-1 1 0 0,1 1-1 0 0,-1 0 1 0 0,1 0-1 0 0,-1 0 1 0 0,0 0 0 0 0,1 0-1 0 0,-1 0 1 0 0,1 0-1 0 0,-1 0 1 0 0,0 1-1 0 0,1-1 1 0 0,-1 0 0 0 0,0 0-1 0 0,1 0 1 0 0,-1 0-1 0 0,0 0 1 0 0,1 1-1 0 0,-1-1 1 0 0,0 0 0 0 0,1 0-1 0 0,-1 1 1 0 0,0-1-1 0 0,1 1 1 0 0,-1 23-3392 0 0,0-20 1811 0 0</inkml:trace>
  <inkml:trace contextRef="#ctx0" brushRef="#br0" timeOffset="38724.8">1040 685 5815 0 0,'0'0'6534'0'0,"-1"21"-3588"0"0,-1-16-2692 0 0,0 0 0 0 0,0 0-1 0 0,0 0 1 0 0,-1 0 0 0 0,1 0 0 0 0,-1 0-1 0 0,-1-1 1 0 0,1 1 0 0 0,0-1 0 0 0,-1 0-1 0 0,0 0 1 0 0,0 0 0 0 0,0-1 0 0 0,-1 1-1 0 0,1-1 1 0 0,-1 0 0 0 0,0 0 0 0 0,-6 2-1 0 0,5-2-136 0 0,0-1 0 0 0,0 0-1 0 0,0 0 1 0 0,0 0-1 0 0,-1-1 1 0 0,1 0-1 0 0,0 0 1 0 0,-1-1 0 0 0,1 0-1 0 0,-1 0 1 0 0,1 0-1 0 0,-1-1 1 0 0,1 0 0 0 0,0 0-1 0 0,-10-3 1 0 0,13 2-89 0 0,-1 0-1 0 0,1 1 1 0 0,-1-1 0 0 0,1-1 0 0 0,0 1-1 0 0,0 0 1 0 0,0-1 0 0 0,0 0 0 0 0,0 1-1 0 0,1-1 1 0 0,-1 0 0 0 0,1-1-1 0 0,0 1 1 0 0,0 0 0 0 0,0-1 0 0 0,0 1-1 0 0,0-1 1 0 0,1 1 0 0 0,0-1 0 0 0,-1 0-1 0 0,1 0 1 0 0,1 0 0 0 0,-1 1 0 0 0,1-1-1 0 0,-1-6 1 0 0,2 7-41 0 0,-1 2-55 0 0,0 22-416 0 0,-1-10 444 0 0,-2 26-83 0 0,1-32 56 0 0,1-5-110 0 0,-2-11-359 0 0,0-17-244 0 0,2 19 793 0 0,1 5 21 0 0,0 1 0 0 0,0 0-1 0 0,0 0 1 0 0,0 0 0 0 0,0 0 0 0 0,2-6 0 0 0,-2 8 260 0 0,11 3 481 0 0,18 3 386 0 0,18 4-2783 0 0,-39-8-6004 0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28:55.38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541 821 2759 0 0,'0'0'126'0'0,"2"6"20"0"0,-2-6-148 0 0,0 1 0 0 0,0-1 0 0 0,0 0 0 0 0,-6 5 10702 0 0,13-5-10095 0 0,0-1-1 0 0,1 0 1 0 0,-1 0 0 0 0,0-1-1 0 0,1 0 1 0 0,-1 0 0 0 0,9-4-1 0 0,48-28 553 0 0,-5 2-651 0 0,118-57-4 0 0,-175 89-493 0 0,13-9 226 0 0,-13 8-177 0 0,1-2-34 0 0,-3 3 180 0 0,1-1-150 0 0,2 0-33 0 0,-2 1 128 0 0,-1 0-57 0 0,4 0-10 0 0,6-2 357 0 0,-10 2-353 0 0,11 2 58 0 0,-6 0-108 0 0,0-1-1 0 0,0 2 1 0 0,0-1 0 0 0,0 0-1 0 0,0 1 1 0 0,-1 0 0 0 0,1 0-1 0 0,7 7 1 0 0,10 6 112 0 0,-10-8-23 0 0,22 19 0 0 0,5 4 77 0 0,31 10 498 0 0,-38-21-259 0 0,16 8 382 0 0,-4-5-384 0 0,-37-16-2579 0 0,-5-2-2227 0 0</inkml:trace>
  <inkml:trace contextRef="#ctx0" brushRef="#br0" timeOffset="766.41">2303 885 1375 0 0,'0'0'9744'0'0,"9"10"-6649"0"0,0 9-1675 0 0,-1-1 0 0 0,-1 1-1 0 0,-1 1 1 0 0,6 34 0 0 0,-6-25-520 0 0,14 38 1 0 0,-14-50-591 0 0,5 26 1 0 0,-7-22-47 0 0,11 27 0 0 0,-14-44-170 0 0,0-3-85 0 0,-1 0 1 0 0,0 0-1 0 0,1 0 1 0 0,-1-1-1 0 0,1 1 1 0 0,-1 0-1 0 0,1 0 1 0 0,-1 0-1 0 0,1 0 1 0 0,0-1-1 0 0,-1 1 1 0 0,1 0-1 0 0,0-1 1 0 0,0 1-1 0 0,1 0 0 0 0,5 4 968 0 0</inkml:trace>
  <inkml:trace contextRef="#ctx0" brushRef="#br0" timeOffset="1157.74">2404 1298 4143 0 0,'4'-2'13384'0'0,"-16"16"-12602"0"0,-1-1 0 0 0,0 0 0 0 0,-26 19 0 0 0,19-16-218 0 0,-22 23 0 0 0,23-18-243 0 0,-48 54-23 0 0,66-75-492 0 0,-5 3-2811 0 0</inkml:trace>
  <inkml:trace contextRef="#ctx0" brushRef="#br0" timeOffset="1595.18">2025 1588 3223 0 0,'-16'-1'3784'0'0,"14"1"-3405"0"0,0 0 0 0 0,0 1-1 0 0,1-1 1 0 0,-1 1 0 0 0,0-1-1 0 0,0 1 1 0 0,1-1-1 0 0,-1 1 1 0 0,1 0 0 0 0,-1 0-1 0 0,1 0 1 0 0,-1 0-1 0 0,1 0 1 0 0,-3 2 0 0 0,2 0-106 0 0,0 0 0 0 0,-1 0 0 0 0,1 0 0 0 0,0 0 0 0 0,0 0 0 0 0,-2 6 0 0 0,2-4-219 0 0,0 0 1 0 0,0 0 0 0 0,1 0-1 0 0,0 0 1 0 0,0 0 0 0 0,0 0-1 0 0,1 0 1 0 0,0 1 0 0 0,0-1 0 0 0,0 6-1 0 0,1-7 6 0 0,0 0 0 0 0,0 0 0 0 0,0 0 0 0 0,1 0 0 0 0,-1-1 0 0 0,1 1 0 0 0,0 0 0 0 0,0-1 0 0 0,0 1 0 0 0,1-1 0 0 0,-1 0 0 0 0,5 5 0 0 0,-6-7 28 0 0,1 0-1 0 0,-1 0 1 0 0,1 0-1 0 0,-1 0 1 0 0,1 0 0 0 0,0 0-1 0 0,-1 0 1 0 0,1 0-1 0 0,0-1 1 0 0,-1 1-1 0 0,1-1 1 0 0,0 1 0 0 0,0-1-1 0 0,-1 0 1 0 0,1 0-1 0 0,0 0 1 0 0,0 0-1 0 0,0 0 1 0 0,0 0 0 0 0,-1 0-1 0 0,1-1 1 0 0,0 1-1 0 0,0 0 1 0 0,-1-1-1 0 0,1 0 1 0 0,0 1 0 0 0,0-1-1 0 0,-1 0 1 0 0,1 0-1 0 0,2-2 1 0 0,0 0 103 0 0,1-1-1 0 0,-1 1 1 0 0,0-1 0 0 0,0 0-1 0 0,-1 0 1 0 0,1-1 0 0 0,-1 1-1 0 0,0-1 1 0 0,0 1 0 0 0,0-1-1 0 0,-1 0 1 0 0,0 0 0 0 0,0 0-1 0 0,0-1 1 0 0,0 1 0 0 0,1-11-1 0 0,-4 11-322 0 0,0 0-1 0 0,0-1 1 0 0,0 1-1 0 0,-1 0 1 0 0,0 0-1 0 0,0 1 1 0 0,0-1 0 0 0,-1 0-1 0 0,0 1 1 0 0,1-1-1 0 0,-5-3 1 0 0,3 2-1207 0 0</inkml:trace>
  <inkml:trace contextRef="#ctx0" brushRef="#br0" timeOffset="1998.72">2202 1678 12319 0 0,'0'0'1119'0'0,"-9"10"968"0"0,-39 37 2014 0 0,30-28-3832 0 0,-30 40 1 0 0,45-53-1428 0 0,-1 0 0 0 0,1 0 1 0 0,-5 13-1 0 0,8-18-545 0 0</inkml:trace>
  <inkml:trace contextRef="#ctx0" brushRef="#br0" timeOffset="2554.52">2262 1667 10223 0 0,'0'0'920'0'0,"-3"7"12"0"0,-6 14 630 0 0,1 0-1 0 0,-9 33 0 0 0,-3 45-2522 0 0,13-62-147 0 0,5-28-351 0 0</inkml:trace>
  <inkml:trace contextRef="#ctx0" brushRef="#br0" timeOffset="2555.52">2105 1807 9215 0 0,'0'0'4538'0'0,"6"4"471"0"0,4 0-4081 0 0,0 0 0 0 0,1-1 0 0 0,-1 0 0 0 0,13 1 0 0 0,44 2-2893 0 0,-56-5 79 0 0</inkml:trace>
  <inkml:trace contextRef="#ctx0" brushRef="#br0" timeOffset="3469.29">731 941 9727 0 0,'0'0'883'0'0,"12"16"-186"0"0,0 1 562 0 0,-2 1-1 0 0,0 0 1 0 0,-1 1-1 0 0,12 36 1 0 0,9 17 76 0 0,-28-67-1267 0 0,81 160 1094 0 0,-70-141-1091 0 0,2 6-417 0 0,-2-12-2837 0 0,-9-13-2973 0 0</inkml:trace>
  <inkml:trace contextRef="#ctx0" brushRef="#br0" timeOffset="3993.18">705 605 1375 0 0,'-13'-9'-758'0'0,"11"8"1341"0"0,0 0 0 0 0,0 1 0 0 0,0-1 0 0 0,0 1 0 0 0,0-1 0 0 0,0 1 0 0 0,1 0-1 0 0,-1 0 1 0 0,-3 0 0 0 0,3 0-179 0 0,1 0 0 0 0,0 0-1 0 0,0 0 1 0 0,0 1 0 0 0,-1-1 0 0 0,1 0-1 0 0,0 1 1 0 0,0-1 0 0 0,0 1 0 0 0,0-1-1 0 0,0 1 1 0 0,0 0 0 0 0,0-1 0 0 0,0 1-1 0 0,-1 1 1 0 0,-6 12-40 0 0,6-7-325 0 0,1-1 0 0 0,0 1 0 0 0,1-1 0 0 0,-1 1 0 0 0,1 0 0 0 0,0-1 0 0 0,1 1 0 0 0,0-1 0 0 0,0 1 0 0 0,0-1 0 0 0,1 0 0 0 0,3 11 1 0 0,-3-13-16 0 0,0 1 0 0 0,0-1 1 0 0,0 0-1 0 0,0 0 0 0 0,0 0 1 0 0,1-1-1 0 0,0 1 1 0 0,0 0-1 0 0,0-1 0 0 0,0 0 1 0 0,0 0-1 0 0,1 0 0 0 0,0 0 1 0 0,-1 0-1 0 0,1-1 1 0 0,0 0-1 0 0,0 1 0 0 0,8 2 1 0 0,-10-5 79 0 0,0 1 0 0 0,1-1 0 0 0,-1 1 0 0 0,0-1 0 0 0,0 0 0 0 0,1 0 0 0 0,-1 0 0 0 0,0 0 0 0 0,1 0 0 0 0,-1-1 0 0 0,0 1 0 0 0,0-1 0 0 0,1 1 0 0 0,-1-1 1 0 0,0 0-1 0 0,0 0 0 0 0,0 0 0 0 0,0 0 0 0 0,0 0 0 0 0,0 0 0 0 0,0 0 0 0 0,0-1 0 0 0,-1 1 0 0 0,1-1 0 0 0,0 0 0 0 0,-1 1 0 0 0,1-1 0 0 0,-1 0 0 0 0,0 0 0 0 0,1 0 1 0 0,-1 0-1 0 0,0 0 0 0 0,1-3 0 0 0,0 1 9 0 0,-1 0 0 0 0,0 0 1 0 0,1 0-1 0 0,-1 0 0 0 0,-1 0 1 0 0,1 0-1 0 0,-1 0 1 0 0,1 0-1 0 0,-1-1 0 0 0,-1 1 1 0 0,1 0-1 0 0,0 0 0 0 0,-1 0 1 0 0,0 0-1 0 0,0 0 0 0 0,0 0 1 0 0,-4-7-1 0 0,-3-4-1010 0 0,-1 2 0 0 0,-12-14 1 0 0,13 17-978 0 0</inkml:trace>
  <inkml:trace contextRef="#ctx0" brushRef="#br0" timeOffset="4379.66">779 428 13159 0 0,'0'0'1187'0'0,"7"-16"2430"0"0,-3 8-3161 0 0,0 0-1 0 0,1 0 1 0 0,0 0 0 0 0,0 0-1 0 0,1 1 1 0 0,9-9 0 0 0,12-17-3094 0 0,-25 29 826 0 0</inkml:trace>
  <inkml:trace contextRef="#ctx0" brushRef="#br0" timeOffset="4774.49">971 71 8287 0 0,'0'0'3351'0'0,"8"15"332"0"0,-7-11-3377 0 0,0 0 0 0 0,-1 0 1 0 0,1 0-1 0 0,-1 0 1 0 0,0 0-1 0 0,0 0 0 0 0,0 0 1 0 0,-1 1-1 0 0,0 4 1 0 0,-2 16 17 0 0,8 29-444 0 0,0-18-7148 0 0,-3-27 2362 0 0</inkml:trace>
  <inkml:trace contextRef="#ctx0" brushRef="#br0" timeOffset="4775.49">1055 1 2759 0 0,'0'0'2150'0'0,"3"3"2803"0"0,6 7-2254 0 0,-4 3-1995 0 0,-1 0 1 0 0,0 1-1 0 0,-1-1 0 0 0,0 1 1 0 0,1 21-1 0 0,-2-14-1297 0 0,9 34 0 0 0,-7-41-3221 0 0,0 1-1262 0 0</inkml:trace>
  <inkml:trace contextRef="#ctx0" brushRef="#br0" timeOffset="5176.67">1013 137 11519 0 0,'0'0'6007'0'0,"13"9"-2128"0"0,-8-7-3877 0 0,1-1 1 0 0,-1 0 0 0 0,1 0 0 0 0,0 0 0 0 0,0-1 0 0 0,-1 1-1 0 0,1-1 1 0 0,6-1 0 0 0,-7 1-652 0 0,3-1-6789 0 0</inkml:trace>
  <inkml:trace contextRef="#ctx0" brushRef="#br0" timeOffset="8432.73">839 3008 7743 0 0,'2'12'840'0'0,"-6"45"2760"0"0,7 95-1 0 0,-1-90-2418 0 0,1 171 2 0 0,4 93 550 0 0,0-149-849 0 0,-6-127-568 0 0,-1 14 153 0 0,-1-19-3974 0 0,1-42 1645 0 0</inkml:trace>
  <inkml:trace contextRef="#ctx0" brushRef="#br0" timeOffset="8825.73">759 4037 9903 0 0,'-11'17'2212'0'0,"11"-13"-1908"0"0,0 0 0 0 0,0 0 0 0 0,1 0 0 0 0,-1 0 0 0 0,1 0-1 0 0,0 0 1 0 0,0 0 0 0 0,3 5 0 0 0,14 30 1153 0 0,-17-37-1341 0 0,2 5 204 0 0,1-1 1 0 0,0 1-1 0 0,0-1 0 0 0,0 0 0 0 0,1 0 0 0 0,0-1 0 0 0,0 1 1 0 0,6 4-1 0 0,-7-7-151 0 0,-1-1 1 0 0,0 0-1 0 0,1 0 1 0 0,-1 0-1 0 0,1-1 1 0 0,0 1-1 0 0,0-1 1 0 0,-1 0-1 0 0,1 0 1 0 0,0 0-1 0 0,0-1 0 0 0,0 1 1 0 0,0-1-1 0 0,0 0 1 0 0,0 0-1 0 0,7-2 1 0 0,-4 2-84 0 0,0-2 0 0 0,0 1 1 0 0,0-1-1 0 0,-1 0 0 0 0,1-1 1 0 0,-1 0-1 0 0,0 0 0 0 0,10-6 0 0 0,-10 5-578 0 0,-1 0 0 0 0,1-1-1 0 0,-1 0 1 0 0,0 0 0 0 0,5-6 0 0 0,-4 2-1734 0 0</inkml:trace>
  <inkml:trace contextRef="#ctx0" brushRef="#br0" timeOffset="9227.89">1188 3479 10391 0 0,'0'0'942'0'0,"1"-1"-774"0"0,-1 1-116 0 0,1 0-1 0 0,-1 0 1 0 0,0 0 0 0 0,1 0 0 0 0,-1 0 0 0 0,0 0 0 0 0,1 0-1 0 0,-1 0 1 0 0,1 0 0 0 0,-1 0 0 0 0,0 0 0 0 0,1 0 0 0 0,-1 0 0 0 0,0 0-1 0 0,1 1 1 0 0,-1-1 0 0 0,0 0 0 0 0,1 0 0 0 0,-1 0 0 0 0,0 0 0 0 0,1 1-1 0 0,-1-1 1 0 0,0 0 0 0 0,1 0 0 0 0,-1 1 0 0 0,0-1 0 0 0,0 0-1 0 0,1 1 1 0 0,-1-1 0 0 0,0 0 0 0 0,0 1 0 0 0,1-1 0 0 0,3 12 1062 0 0,-4-10-909 0 0,3 12 867 0 0,0 0-1 0 0,-1 0 0 0 0,1 26 0 0 0,-6 45-312 0 0,1-43-592 0 0,1-3-278 0 0,-2 38-668 0 0,2-25-3660 0 0,1-37-999 0 0</inkml:trace>
  <inkml:trace contextRef="#ctx0" brushRef="#br0" timeOffset="9617.39">1309 3466 10135 0 0,'0'0'1182'0'0,"2"13"1358"0"0,0 123 1496 0 0,-2-103-3962 0 0,4 73-1163 0 0,-1-58-3055 0 0,-2-36 2705 0 0</inkml:trace>
  <inkml:trace contextRef="#ctx0" brushRef="#br0" timeOffset="9618.39">1238 3719 5527 0 0,'-2'-2'88'0'0,"-2"-4"9068"0"0,4 5-8843 0 0,1 0 0 0 0,0 0 0 0 0,0 0 0 0 0,0 0 0 0 0,0 0 0 0 0,0 1-1 0 0,0-1 1 0 0,0 0 0 0 0,0 1 0 0 0,1-1 0 0 0,-1 0 0 0 0,0 1 0 0 0,0 0 0 0 0,0-1-1 0 0,1 1 1 0 0,-1 0 0 0 0,0-1 0 0 0,2 1 0 0 0,26-2-1546 0 0,-23 2 1097 0 0,2-1-452 0 0</inkml:trace>
  <inkml:trace contextRef="#ctx0" brushRef="#br0" timeOffset="10045.39">1486 3689 11519 0 0,'0'0'1224'0'0,"1"5"-1224"0"0,-1-3 2560 0 0,3 0-1152 0 0,0 0 16 0 0,0-1-984 0 0,1-1-200 0 0,2-1-40 0 0,0 0-8 0 0,0 0-288 0 0,1-1-64 0 0,1 0-16 0 0,0 0-4856 0 0,0-2-976 0 0</inkml:trace>
  <inkml:trace contextRef="#ctx0" brushRef="#br0" timeOffset="10585.54">1735 3688 5983 0 0,'1'19'878'0'0,"2"14"9036"0"0,9-42-8771 0 0,-6-1-1061 0 0,-2 0 1 0 0,0-1-1 0 0,0 1 1 0 0,0-1-1 0 0,-2 0 0 0 0,1 0 1 0 0,1-21-1 0 0,2-9 44 0 0,5-16-274 0 0,6-33-144 0 0,-11 76 292 0 0,-6 14 0 0 0,0 0 0 0 0,0 0 0 0 0,0 0 0 0 0,1 0 0 0 0,-1 0 0 0 0,0 0 0 0 0,0 0 0 0 0,0 0-1 0 0,1-1 1 0 0,-1 1 0 0 0,0 0 0 0 0,0 0 0 0 0,0 0 0 0 0,0 0 0 0 0,1 0 0 0 0,-1 0 0 0 0,0 0 0 0 0,0 0 0 0 0,0 0 0 0 0,1 1-1 0 0,-1-1 1 0 0,0 0 0 0 0,0 0 0 0 0,0 0 0 0 0,0 0 0 0 0,1 0 0 0 0,-1 0 0 0 0,0 0 0 0 0,0 0 0 0 0,0 0 0 0 0,0 1-1 0 0,0-1 1 0 0,1 0 0 0 0,-1 0 0 0 0,0 0 0 0 0,0 0 0 0 0,0 0 0 0 0,0 1 0 0 0,0-1 0 0 0,0 0 0 0 0,0 0 0 0 0,0 0 0 0 0,1 0-1 0 0,-1 1 1 0 0,0-1 0 0 0,0 0 0 0 0,5 9 20 0 0,6 20 84 0 0,-2 1-1 0 0,6 32 0 0 0,-1-7-101 0 0,17 44-616 0 0,-6-34-2717 0 0,-22-56 1628 0 0</inkml:trace>
  <inkml:trace contextRef="#ctx0" brushRef="#br0" timeOffset="10586.54">1829 3634 11975 0 0,'0'0'2604'0'0,"5"0"1972"0"0,9 1-2558 0 0,45 3 2243 0 0,-1 0-6173 0 0,-45-4 933 0 0</inkml:trace>
  <inkml:trace contextRef="#ctx0" brushRef="#br0" timeOffset="11211.11">518 644 8663 0 0,'0'0'1414'0'0,"0"0"-1363"0"0,0 0 1 0 0,0-1 0 0 0,0 1-1 0 0,-1 0 1 0 0,1 0 0 0 0,0 0-1 0 0,0 0 1 0 0,0 0 0 0 0,-1 0-1 0 0,1 0 1 0 0,0 0 0 0 0,0 0-1 0 0,0 0 1 0 0,-1 0 0 0 0,1 0-1 0 0,0 0 1 0 0,0 0-1 0 0,0 0 1 0 0,-1 0 0 0 0,1 0-1 0 0,0 0 1 0 0,0 0 0 0 0,0 0-1 0 0,-1 0 1 0 0,1 0 0 0 0,0 0-1 0 0,0 1 1 0 0,0-1 0 0 0,0 0-1 0 0,-1 0 1 0 0,1 1 186 0 0,0 1 1 0 0,-1-1-1 0 0,1 1 1 0 0,0-1-1 0 0,-1 0 1 0 0,0 0-1 0 0,1 1 1 0 0,-1-1-1 0 0,0 0 1 0 0,0 2-1 0 0,0-5 1848 0 0,5-7-1170 0 0,-3 7-917 0 0,5-7 926 0 0,-6 9-940 0 0,0 0 0 0 0,0 0 0 0 0,0 0-1 0 0,0 0 1 0 0,0 0 0 0 0,1 0 0 0 0,-1 0 0 0 0,0-1-1 0 0,0 1 1 0 0,0 0 0 0 0,1 0 0 0 0,-1 0-1 0 0,0 0 1 0 0,0 0 0 0 0,0 0 0 0 0,0 0-1 0 0,1 0 1 0 0,-1 0 0 0 0,0 0 0 0 0,0 0 0 0 0,0 0-1 0 0,1 0 1 0 0,-1 0 0 0 0,0 0 0 0 0,0 0-1 0 0,0 0 1 0 0,0 1 0 0 0,1-1 0 0 0,-1 0 0 0 0,0 0-1 0 0,0 0 1 0 0,0 0 0 0 0,0 0 0 0 0,1 0-1 0 0,-1 0 1 0 0,0 1 0 0 0,0-1 0 0 0,0 0-1 0 0,0 0 1 0 0,0 0 0 0 0,0 0 0 0 0,1 0 0 0 0,-1 1-1 0 0,0-1 1 0 0,0 0 0 0 0,0 0 0 0 0,0 0-1 0 0,0 0 1 0 0,0 1 0 0 0,2 2-660 0 0</inkml:trace>
  <inkml:trace contextRef="#ctx0" brushRef="#br0" timeOffset="11651.4">544 780 11143 0 0,'-13'16'6771'0'0,"13"-18"-6741"0"0,0-1 1 0 0,0 1-1 0 0,0 0 1 0 0,1 0-1 0 0,-1-1 1 0 0,1 1 0 0 0,-1 0-1 0 0,1 0 1 0 0,0 0-1 0 0,0 0 1 0 0,0 0-1 0 0,0 0 1 0 0,0 0-1 0 0,1 0 1 0 0,-1 0-1 0 0,0 0 1 0 0,4-2 981 0 0,-1 15-1381 0 0,-1-4-10900 0 0</inkml:trace>
  <inkml:trace contextRef="#ctx0" brushRef="#br0" timeOffset="12918.39">489 669 11975 0 0,'-19'9'1754'0'0,"9"-1"-1581"0"0,0 1 0 0 0,1 0 0 0 0,1 0 1 0 0,-1 0-1 0 0,2 1 0 0 0,-1 1 0 0 0,-7 14 1 0 0,-37 82-828 0 0,44-88 648 0 0,-117 274-1576 0 0,87-200 1741 0 0,4 3 0 0 0,4 1 1 0 0,-17 105-1 0 0,46-198-141 0 0,-50 333 1973 0 0,46-259-1701 0 0,3 0 1 0 0,8 80-1 0 0,33 70 287 0 0,-23-148-577 0 0,37 147 75 0 0,-44-194-26 0 0,2-1-1 0 0,1 0 1 0 0,33 60 0 0 0,5-21 573 0 0,-5-7-244 0 0,-21-25-106 0 0,49 73-91 0 0,-62-96 122 0 0,2-1 0 0 0,0-1 1 0 0,0 0-1 0 0,26 21 0 0 0,62 31 1495 0 0,-91-61-1626 0 0,0 0 0 0 0,1 0 0 0 0,-1-1-1 0 0,1 0 1 0 0,0-1 0 0 0,0 0-1 0 0,19 2 1 0 0,-16-3 3 0 0,0 0 0 0 0,-1 2 0 0 0,1-1 0 0 0,19 10-1 0 0,45 31-99 0 0,-15-3-67 0 0,16 10 76 0 0,-63-45-1796 0 0,-5-8-8296 0 0</inkml:trace>
  <inkml:trace contextRef="#ctx0" brushRef="#br0" timeOffset="13334.22">961 3553 919 0 0,'2'2'14165'0'0,"7"8"-12860"0"0,-2-7-1058 0 0,0 0 0 0 0,0 1-1 0 0,0 0 1 0 0,-1 1 0 0 0,9 6 0 0 0,-12-8-11 0 0,-1-1 0 0 0,1 1 1 0 0,-1 0-1 0 0,0 0 0 0 0,0 0 0 0 0,0 0 0 0 0,0 0 0 0 0,-1 1 0 0 0,1-1 0 0 0,-1 1 0 0 0,0-1 0 0 0,0 1 0 0 0,1 6 0 0 0,1 11 1209 0 0,-2 0 0 0 0,-1 35 1 0 0,-11 43-1326 0 0,11-89-1729 0 0,1-5 18 0 0</inkml:trace>
  <inkml:trace contextRef="#ctx0" brushRef="#br0" timeOffset="14003.12">1504 3441 9215 0 0,'-3'-8'637'0'0,"1"1"1"0"0,0-2-1 0 0,1 1 0 0 0,-1 0 0 0 0,1 0 0 0 0,1 0 0 0 0,0-1 0 0 0,0 1 1 0 0,1 0-1 0 0,2-13 0 0 0,3-7 75 0 0,16-45 1 0 0,-15 50-228 0 0,-4 14-286 0 0,-1-1 0 0 0,1 1 0 0 0,1 0-1 0 0,0 1 1 0 0,0-1 0 0 0,1 1 0 0 0,8-12 0 0 0,-12 19-194 0 0,0-1 1 0 0,0 1 0 0 0,0 0 0 0 0,0 1 0 0 0,0-1-1 0 0,0 0 1 0 0,1 0 0 0 0,-1 0 0 0 0,0 1 0 0 0,1-1-1 0 0,-1 1 1 0 0,0-1 0 0 0,1 1 0 0 0,-1-1 0 0 0,1 1-1 0 0,-1 0 1 0 0,1 0 0 0 0,-1-1 0 0 0,1 1 0 0 0,2 1-1 0 0,-1-1 1 0 0,-1 1-1 0 0,1 0 1 0 0,0 0-1 0 0,0 0 0 0 0,-1 0 1 0 0,1 0-1 0 0,-1 1 1 0 0,1-1-1 0 0,-1 1 1 0 0,3 2-1 0 0,4 4-13 0 0,0 1-1 0 0,0 1 1 0 0,13 17 0 0 0,-22-26 5 0 0,16 24-1223 0 0,8 8-3892 0 0,-18-26 3703 0 0</inkml:trace>
  <inkml:trace contextRef="#ctx0" brushRef="#br0" timeOffset="14405.15">1752 3171 919 0 0,'1'2'7112'0'0,"1"1"-3435"0"0,12 19-1914 0 0,-10-17-1460 0 0,2 3 305 0 0,-1 0 1 0 0,1 0-1 0 0,-2 1 1 0 0,6 12-1 0 0,-9-19-416 0 0,0 0-1 0 0,0 0 0 0 0,-1 0 1 0 0,1 0-1 0 0,-1 0 1 0 0,0 0-1 0 0,1 0 0 0 0,-1 0 1 0 0,0 0-1 0 0,0 1 1 0 0,0-1-1 0 0,-1 0 1 0 0,1 0-1 0 0,0 0 0 0 0,-1 0 1 0 0,1 0-1 0 0,-1 0 1 0 0,0 0-1 0 0,0 0 1 0 0,0 0-1 0 0,0 0 0 0 0,0-1 1 0 0,0 1-1 0 0,0 0 1 0 0,-1 0-1 0 0,-1 1 0 0 0,-27 19 1072 0 0,26-20-1400 0 0,0 0 0 0 0,-1 1 0 0 0,1 0 0 0 0,0 0 0 0 0,1 0 0 0 0,-1 1 0 0 0,0-1 0 0 0,1 1-1 0 0,0 0 1 0 0,-5 7 0 0 0,6-5-1985 0 0,2 1-5056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1:55.450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169 13039 0 0,'0'0'1186'0'0,"0"1"-978"0"0,0 2-95 0 0,1 0 184 0 0,-1 0 0 0 0,1-1-1 0 0,0 1 1 0 0,0 0 0 0 0,0-1 0 0 0,0 1 0 0 0,2 3 0 0 0,1 3 161 0 0,12 31 54 0 0,-2 1-1 0 0,-2 0 1 0 0,-2 1-1 0 0,8 68 1 0 0,-14-69-2556 0 0,-3-1 0 0 0,-5 68 0 0 0,3-101-3154 0 0</inkml:trace>
  <inkml:trace contextRef="#ctx0" brushRef="#br0" timeOffset="409.28">177 92 9671 0 0,'8'131'7493'0'0,"21"62"-7095"0"0,-9-109-845 0 0,-10-49-4102 0 0,-9-33 4161 0 0,5 17-4855 0 0</inkml:trace>
  <inkml:trace contextRef="#ctx0" brushRef="#br0" timeOffset="410.28">109 486 9671 0 0,'0'0'440'0'0,"-2"-5"151"0"0,0 0 4836 0 0,3 4-5314 0 0,0-1 0 0 0,1 1 1 0 0,0 0-1 0 0,-1-1 1 0 0,1 1-1 0 0,0 0 1 0 0,-1 0-1 0 0,1 0 1 0 0,0 0-1 0 0,0 0 0 0 0,3-1 1 0 0,3 0-118 0 0,-1 0 0 0 0,1 0 1 0 0,0 1-1 0 0,0 0 0 0 0,8 0 0 0 0,8 0-4902 0 0,-11 1-488 0 0</inkml:trace>
  <inkml:trace contextRef="#ctx0" brushRef="#br0" timeOffset="788.31">350 504 9127 0 0,'0'-2'85'0'0,"1"1"0"0"0,0-1-1 0 0,0 1 1 0 0,0-1-1 0 0,0 1 1 0 0,0 0 0 0 0,0 0-1 0 0,1-1 1 0 0,-1 1 0 0 0,0 0-1 0 0,1 0 1 0 0,-1 0-1 0 0,1 0 1 0 0,2-1 0 0 0,27-10 1791 0 0,-7 4-246 0 0,-20 6-1307 0 0,0 0 1 0 0,0 1-1 0 0,1 0 0 0 0,-1 0 0 0 0,0 0 0 0 0,1 0 1 0 0,-1 1-1 0 0,1 0 0 0 0,4 0 0 0 0,-8 0 1307 0 0,-2 10-1172 0 0,0 0 1 0 0,-1-1-1 0 0,-4 15 1 0 0,3-14-317 0 0,0 1 1 0 0,1 0-1 0 0,0 0 1 0 0,0 11 0 0 0,2-19-146 0 0,0-1 1 0 0,1 1 0 0 0,-1-1 0 0 0,0 1 0 0 0,1-1-1 0 0,-1 1 1 0 0,1-1 0 0 0,0 1 0 0 0,0-1-1 0 0,0 0 1 0 0,0 1 0 0 0,0-1 0 0 0,0 0 0 0 0,1 0-1 0 0,-1 0 1 0 0,1 0 0 0 0,0 0 0 0 0,-1 0-1 0 0,1 0 1 0 0,0-1 0 0 0,0 1 0 0 0,2 1 0 0 0,-2-2-170 0 0,-1 0 1 0 0,1-1 0 0 0,-1 1 0 0 0,1 0 0 0 0,-1-1 0 0 0,1 1 0 0 0,0-1 0 0 0,-1 0 0 0 0,1 1-1 0 0,0-1 1 0 0,2 0 0 0 0,11-2-5201 0 0,-3-2-592 0 0</inkml:trace>
  <inkml:trace contextRef="#ctx0" brushRef="#br0" timeOffset="1180.2">729 302 2303 0 0,'-20'-10'-265'0'0,"17"9"1008"0"0,0-1-1 0 0,-1 1 1 0 0,1 0 0 0 0,0 0 0 0 0,-1 1-1 0 0,-4-2 1 0 0,7 2-317 0 0,-1 0 1 0 0,0 0 0 0 0,0 0-1 0 0,0 1 1 0 0,1-1-1 0 0,-1 0 1 0 0,0 1-1 0 0,0-1 1 0 0,1 1 0 0 0,-1 0-1 0 0,0 0 1 0 0,1-1-1 0 0,-3 2 1 0 0,-12 14 682 0 0,13-11-1008 0 0,0 0 0 0 0,0 0 0 0 0,1 0 0 0 0,-1 0 0 0 0,2 1 0 0 0,-1-1 0 0 0,0 1 0 0 0,1-1 0 0 0,0 1 0 0 0,0-1 0 0 0,1 1 0 0 0,-1 0 0 0 0,2 10 0 0 0,-1-8 0 0 0,1 0 0 0 0,0-1 0 0 0,1 1 0 0 0,0-1 0 0 0,0 1 1 0 0,0-1-1 0 0,1 0 0 0 0,0 0 0 0 0,7 12 0 0 0,-7-15-63 0 0,0-1 0 0 0,0 1 0 0 0,0-1 0 0 0,0 0-1 0 0,0 0 1 0 0,0 0 0 0 0,1 0 0 0 0,-1-1 0 0 0,1 1 0 0 0,0-1 0 0 0,0 0-1 0 0,0 0 1 0 0,0-1 0 0 0,0 1 0 0 0,1-1 0 0 0,-1 0 0 0 0,0 0 0 0 0,1 0-1 0 0,-1 0 1 0 0,0-1 0 0 0,1 0 0 0 0,-1 0 0 0 0,1 0 0 0 0,-1 0-1 0 0,1-1 1 0 0,-1 1 0 0 0,0-1 0 0 0,1-1 0 0 0,-1 1 0 0 0,0 0 0 0 0,0-1-1 0 0,0 0 1 0 0,0 0 0 0 0,0 0 0 0 0,0-1 0 0 0,-1 1 0 0 0,1-1-1 0 0,-1 0 1 0 0,1 0 0 0 0,-1 0 0 0 0,0 0 0 0 0,0 0 0 0 0,3-6 0 0 0,-3 4 116 0 0,1-1 1 0 0,-1 0 0 0 0,0 0-1 0 0,0-1 1 0 0,-1 1 0 0 0,0-1 0 0 0,0 1-1 0 0,-1-1 1 0 0,1 1 0 0 0,-1-1-1 0 0,-1 0 1 0 0,1 0 0 0 0,-2-10-1 0 0,0 8-148 0 0,0 0-1 0 0,-1 0 0 0 0,-1 0 0 0 0,1 1 0 0 0,-1-1 0 0 0,-1 1 0 0 0,1-1 1 0 0,-1 1-1 0 0,-10-13 0 0 0,-8-10-2094 0 0,9 14 839 0 0</inkml:trace>
  <inkml:trace contextRef="#ctx0" brushRef="#br0" timeOffset="1590.59">830 0 9671 0 0,'11'10'1031'0'0,"16"10"671"0"0,-2 2 1 0 0,0 1-1 0 0,36 44 1 0 0,-34-37-554 0 0,-13-15-543 0 0,7 7 559 0 0,-1 2 0 0 0,33 49 0 0 0,-48-66-1020 0 0,-1 1-1 0 0,0 0 0 0 0,0 1 0 0 0,-1-1 0 0 0,0 1 1 0 0,-1-1-1 0 0,0 1 0 0 0,0 0 0 0 0,0 0 1 0 0,-1 0-1 0 0,-1 0 0 0 0,0 0 0 0 0,0 0 1 0 0,-2 14-1 0 0,-3 1-70 0 0,-1-1 1 0 0,-1 0-1 0 0,-15 33 1 0 0,-3-7-8157 0 0,18-38 699 0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28:48.48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41 805 3223 0 0,'-13'13'312'0'0,"-14"13"13628"0"0,29-26-13763 0 0,0 0-1 0 0,0 0 1 0 0,-1 0-1 0 0,1 0 1 0 0,0 0-1 0 0,0 0 1 0 0,0 0-1 0 0,0-1 0 0 0,0 1 1 0 0,-1-1-1 0 0,3 0 1 0 0,-2 0-81 0 0,16-5 175 0 0,-1-1 0 0 0,1-1 0 0 0,-1 0 0 0 0,20-14 0 0 0,61-50 59 0 0,-21 15-321 0 0,17-4 55 0 0,-86 54-65 0 0,-6 6 1 0 0,-1-1 1 0 0,1 1 0 0 0,-1-1 0 0 0,1 1 0 0 0,0 0 0 0 0,0 0-1 0 0,0 0 1 0 0,0 0 0 0 0,-1 0 0 0 0,1 1 0 0 0,0-1-1 0 0,1 0 1 0 0,-1 1 0 0 0,4-1 0 0 0,-5 1 3 0 0,1 0 0 0 0,0 1 0 0 0,-1-1 0 0 0,1 0 0 0 0,-1 1 0 0 0,1-1 0 0 0,0 1 0 0 0,-1-1 1 0 0,1 1-1 0 0,-1 0 0 0 0,1 0 0 0 0,-1 0 0 0 0,2 1 0 0 0,14 14 3 0 0,17 22 309 0 0,2-1 1 0 0,1-2-1 0 0,1-1 1 0 0,2-2-1 0 0,52 31 0 0 0,-67-49-409 0 0,2-1 0 0 0,49 18 0 0 0,-67-27-286 0 0,-8-4-1120 0 0</inkml:trace>
  <inkml:trace contextRef="#ctx0" brushRef="#br0" timeOffset="1069.46">52 863 5527 0 0,'-1'0'76'0'0,"1"1"-1"0"0,-1-1 0 0 0,1 0 1 0 0,-1 0-1 0 0,1 0 0 0 0,-1 1 0 0 0,1-1 1 0 0,-1 0-1 0 0,1 1 0 0 0,0-1 1 0 0,-1 0-1 0 0,1 1 0 0 0,0-1 0 0 0,-1 0 1 0 0,1 1-1 0 0,0-1 0 0 0,-1 1 1 0 0,1-1-1 0 0,0 1 0 0 0,0-1 1 0 0,-1 1-1 0 0,1-1 0 0 0,0 1 0 0 0,0-1 1 0 0,0 1-1 0 0,0-1 0 0 0,0 1 1 0 0,-1-1-1 0 0,1 1 0 0 0,0-1 0 0 0,1 2 1 0 0,-1 18 3877 0 0,0-16-3553 0 0,7 106 5653 0 0,-1-22-4449 0 0,5 138-397 0 0,-13-94-181 0 0,1-131-1000 0 0,1 0 0 0 0,0 0 0 0 0,0 0 0 0 0,0 0 0 0 0,0 0 0 0 0,0 0 0 0 0,1 0 0 0 0,-1 0 0 0 0,0 0 0 0 0,0 0 0 0 0,1 0 0 0 0,-1 0 0 0 0,0 0 0 0 0,1 0 0 0 0,-1 0 0 0 0,1-1 0 0 0,0 1 0 0 0,-1 0 0 0 0,1 0 0 0 0,-1 0 0 0 0,1-1 0 0 0,0 1 0 0 0,1 1 0 0 0,0-1 54 0 0,1 1 1 0 0,0-1-1 0 0,0 0 1 0 0,0 0-1 0 0,0 0 1 0 0,6 1-1 0 0,142 37 245 0 0,-113-27-153 0 0,70 32-1 0 0,-99-39-164 0 0,-1-2 34 0 0,0 1 0 0 0,-1 0 0 0 0,1 0 0 0 0,-1 1 0 0 0,0 0 0 0 0,0 1 0 0 0,10 9 0 0 0,-16-14 1 0 0,1 0-46 0 0,-1 0-1 0 0,1-1 1 0 0,-1 1-1 0 0,1-1 1 0 0,-1 0-1 0 0,1 1 1 0 0,-1-1-1 0 0,1 0 1 0 0,-1 0-1 0 0,1 0 0 0 0,-1 0 1 0 0,1 0-1 0 0,-1 0 1 0 0,1 0-1 0 0,-1-1 1 0 0,1 1-1 0 0,-1 0 1 0 0,1-1-1 0 0,-1 1 1 0 0,1-1-1 0 0,-1 0 0 0 0,0 0 1 0 0,1 1-1 0 0,0-2 1 0 0,6-2-45 0 0,29-7-57 0 0,-1 2 0 0 0,2 1 0 0 0,55-3 1 0 0,-28 3 37 0 0,-38 6 68 0 0,-19 2 0 0 0,0-1 0 0 0,0 0 0 0 0,0 0 0 0 0,0-1 0 0 0,14-4 0 0 0,-21 5 5 0 0,1 0-1 0 0,-1 1 1 0 0,0-1 0 0 0,1 0-1 0 0,-1 0 1 0 0,0-1-1 0 0,0 1 1 0 0,0 0-1 0 0,0 0 1 0 0,0 0 0 0 0,1-3-1 0 0,-2 4 1 0 0,4-6 3 0 0,-1-1-1 0 0,0 1 0 0 0,-1-1 1 0 0,1 1-1 0 0,-1-1 1 0 0,-1 0-1 0 0,1 0 1 0 0,0-12-1 0 0,-1-61 26 0 0,-2 54 15 0 0,-1-23 54 0 0,-2 0-1 0 0,-3 1 1 0 0,-1 0-1 0 0,-19-59 1 0 0,-17-17-4064 0 0,41 116 2400 0 0</inkml:trace>
  <inkml:trace contextRef="#ctx0" brushRef="#br0" timeOffset="2473.09">463 541 1375 0 0,'0'0'9'0'0,"1"0"0"0"0,-1 1-1 0 0,1-1 1 0 0,-1 1-1 0 0,1-1 1 0 0,-1 1-1 0 0,0-1 1 0 0,0 1-1 0 0,1-1 1 0 0,-1 1-1 0 0,0 0 1 0 0,0-1-1 0 0,1 1 1 0 0,-1 0-1 0 0,-5 10 2852 0 0,-5 6 8267 0 0,26-36-7718 0 0,-9 8-2600 0 0,0 0-1 0 0,0 0 0 0 0,8-19 1 0 0,7-13 145 0 0,-11 23-662 0 0,9-24 1 0 0,-12 25-277 0 0,19-32 0 0 0,-18 41-130 0 0,-7 9-45 0 0,-1 0 1 0 0,0 0-1 0 0,1 0 0 0 0,-1 0 1 0 0,0-1-1 0 0,0 1 0 0 0,0 0 1 0 0,0-1-1 0 0,0 1 0 0 0,-1-1 1 0 0,1 1-1 0 0,0-1 0 0 0,0-2 1 0 0,6-1-3186 0 0,-2 0 1430 0 0</inkml:trace>
  <inkml:trace contextRef="#ctx0" brushRef="#br0" timeOffset="2901.32">823 23 8287 0 0,'0'0'382'0'0,"-6"-13"79"0"0,3 8 2415 0 0,3 5-2721 0 0,-1 0 0 0 0,1 0 1 0 0,-1 0-1 0 0,1 0 0 0 0,-1 0 0 0 0,1 0 1 0 0,-1 0-1 0 0,1 0 0 0 0,-1 0 0 0 0,1 0 0 0 0,-1 0 1 0 0,1 0-1 0 0,-1 0 0 0 0,1 0 0 0 0,-1 0 1 0 0,1 0-1 0 0,-1 0 0 0 0,1 1 0 0 0,0-1 1 0 0,-1 0-1 0 0,1 0 0 0 0,-1 1 0 0 0,1-1 0 0 0,-1 0 1 0 0,1 0-1 0 0,0 1 0 0 0,-1 0 0 0 0,-9 15 933 0 0,0 21-1223 0 0,10-37 147 0 0,-3 11-37 0 0,2 0 0 0 0,-1 1 1 0 0,2-1-1 0 0,0 14 1 0 0,0-21-1 0 0,0 0-1 0 0,0 0 1 0 0,1-1 0 0 0,0 1 0 0 0,0 0 0 0 0,0 0 0 0 0,0 0-1 0 0,1-1 1 0 0,-1 1 0 0 0,1-1 0 0 0,0 1 0 0 0,0-1 0 0 0,0 0 0 0 0,0 0-1 0 0,6 6 1 0 0,-7-8 46 0 0,0 0-1 0 0,0 0 1 0 0,1 0-1 0 0,-1 0 0 0 0,0 0 1 0 0,1 0-1 0 0,-1 0 1 0 0,1-1-1 0 0,-1 1 0 0 0,1 0 1 0 0,-1-1-1 0 0,1 1 1 0 0,-1-1-1 0 0,1 0 1 0 0,0 1-1 0 0,-1-1 0 0 0,1 0 1 0 0,-1 0-1 0 0,1 0 1 0 0,0 0-1 0 0,-1 0 1 0 0,1-1-1 0 0,0 1 0 0 0,-1 0 1 0 0,1-1-1 0 0,-1 1 1 0 0,1-1-1 0 0,-1 1 1 0 0,1-1-1 0 0,-1 0 0 0 0,1 0 1 0 0,-1 0-1 0 0,0 0 1 0 0,1 0-1 0 0,-1 0 1 0 0,0 0-1 0 0,1-1 0 0 0,1-2 224 0 0,0 1 0 0 0,0-1 0 0 0,0 0 0 0 0,-1 0 0 0 0,0 0 0 0 0,0 0 0 0 0,0 0 0 0 0,0 0 0 0 0,-1 0 0 0 0,1-1 0 0 0,-1 1 0 0 0,1-6 0 0 0,-1 0 59 0 0,-1 1 0 0 0,0-1 0 0 0,0 1 0 0 0,-1-1-1 0 0,-2-11 1 0 0,2 17-297 0 0,0 0 0 0 0,0-1 0 0 0,0 1 0 0 0,-1 0-1 0 0,0 0 1 0 0,0 0 0 0 0,0 0 0 0 0,0 0 0 0 0,0 1 0 0 0,-1-1-1 0 0,0 0 1 0 0,0 1 0 0 0,-5-5 0 0 0,7 7-198 0 0,0 0-1 0 0,0 1 1 0 0,0-1 0 0 0,0 0-1 0 0,0 1 1 0 0,0-1 0 0 0,0 1 0 0 0,-1-1-1 0 0,1 1 1 0 0,0-1 0 0 0,0 1 0 0 0,-1 0-1 0 0,1 0 1 0 0,-2-1 0 0 0,-1 3-1211 0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28:20.120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304 932 1839 0 0,'0'0'1'0'0,"0"0"-1"0"0,0 0 0 0 0,0 0 0 0 0,0 0 0 0 0,0 0 1 0 0,0 0-1 0 0,0 0 0 0 0,0 0 0 0 0,0 0 0 0 0,0 0 1 0 0,0 0-1 0 0,0 0 0 0 0,0 0 0 0 0,0 0 0 0 0,0 0 1 0 0,0 0-1 0 0,0 0 0 0 0,0 0 0 0 0,0 0 0 0 0,0 0 0 0 0,0 0 1 0 0,0 0-1 0 0,0 0 0 0 0,0 0 0 0 0,0 0 0 0 0,0 0 1 0 0,0 0-1 0 0,0 0 0 0 0,0 0 0 0 0,0 0 0 0 0,0 0 1 0 0,0 0-1 0 0,0 0 0 0 0,-1 0 0 0 0,1 0 0 0 0,0 0 1 0 0,0 0-1 0 0,0 0 0 0 0,0 0 0 0 0,0 0 0 0 0,0 0 0 0 0,0 0 1 0 0,0 0-5 0 0,6 17 11837 0 0,-5-10-11025 0 0,0 1 0 0 0,1 0 1 0 0,0-1-1 0 0,5 15 1 0 0,-2-8-177 0 0,6 24 531 0 0,15 43 267 0 0,44 98 1 0 0,-66-170-1428 0 0,20 37 83 0 0,-21-42-81 0 0,0 1 1 0 0,0 0-1 0 0,0-1 0 0 0,1 0 0 0 0,0 0 0 0 0,8 7 0 0 0,-10-10-203 0 0,0 0 0 0 0,0 0 0 0 0,-1 0-1 0 0,1 0 1 0 0,0 0 0 0 0,0-1-1 0 0,0 1 1 0 0,3 0 0 0 0,3-1-5853 0 0,-4 0-279 0 0</inkml:trace>
  <inkml:trace contextRef="#ctx0" brushRef="#br0" timeOffset="624.78">218 683 2303 0 0,'0'-17'1980'0'0,"0"15"-1166"0"0,-1 0-1 0 0,1 0 0 0 0,-1 1 0 0 0,1-1 0 0 0,-1 0 0 0 0,0 0 0 0 0,0 0 0 0 0,0 1 1 0 0,0-1-1 0 0,0 1 0 0 0,0-1 0 0 0,0 1 0 0 0,-2-3 659 0 0,2 4-1410 0 0,1 0 0 0 0,0-1-1 0 0,0 1 1 0 0,0 0 0 0 0,-1 0 0 0 0,1 0 0 0 0,0-1 0 0 0,0 1-1 0 0,0 0 1 0 0,-1 0 0 0 0,1 0 0 0 0,0 0 0 0 0,0 0 0 0 0,-1 0-1 0 0,1-1 1 0 0,0 1 0 0 0,0 0 0 0 0,-1 0 0 0 0,1 0 0 0 0,0 0-1 0 0,-1 0 1 0 0,1 0 0 0 0,0 0 0 0 0,0 0 0 0 0,-1 0 0 0 0,1 0-1 0 0,0 0 1 0 0,0 1 0 0 0,-1-1 0 0 0,1 0 0 0 0,0 0 0 0 0,-1 0 0 0 0,-9 2 900 0 0,9 0-938 0 0,-1-1 0 0 0,1 0 0 0 0,0 1 0 0 0,0-1 1 0 0,0 1-1 0 0,0-1 0 0 0,0 1 0 0 0,0-1 1 0 0,0 1-1 0 0,0 0 0 0 0,1 0 0 0 0,-1-1 0 0 0,1 1 1 0 0,-1 0-1 0 0,1 0 0 0 0,0 0 0 0 0,-1 0 1 0 0,1 2-1 0 0,2 36-47 0 0,-2-37 32 0 0,1 2-16 0 0,0 0 0 0 0,0 1 0 0 0,1-1 0 0 0,0 0 0 0 0,0 0-1 0 0,0 0 1 0 0,0 0 0 0 0,1 0 0 0 0,0-1 0 0 0,0 1 0 0 0,0-1 0 0 0,7 8 0 0 0,-8-10 37 0 0,-1 0 1 0 0,2 0-1 0 0,-1-1 1 0 0,0 1-1 0 0,0 0 1 0 0,1-1-1 0 0,-1 1 1 0 0,0-1-1 0 0,1 0 1 0 0,0 0 0 0 0,-1 0-1 0 0,1 0 1 0 0,0 0-1 0 0,-1 0 1 0 0,1-1-1 0 0,0 0 1 0 0,0 1-1 0 0,-1-1 1 0 0,1 0-1 0 0,0 0 1 0 0,0 0 0 0 0,0-1-1 0 0,-1 1 1 0 0,1-1-1 0 0,0 0 1 0 0,3-1-1 0 0,-3 1 63 0 0,-1 0-1 0 0,0-1 1 0 0,1 1 0 0 0,-1-1-1 0 0,0 0 1 0 0,0 0-1 0 0,0 0 1 0 0,0 0 0 0 0,-1 0-1 0 0,1 0 1 0 0,-1 0 0 0 0,1 0-1 0 0,-1-1 1 0 0,1 1-1 0 0,-1-1 1 0 0,0 1 0 0 0,0-1-1 0 0,-1 1 1 0 0,1-1-1 0 0,0 1 1 0 0,-1-1 0 0 0,0 0-1 0 0,1-5 1 0 0,-1 4-32 0 0,0 0 0 0 0,0-1 0 0 0,0 1 1 0 0,-1 0-1 0 0,0-1 0 0 0,1 1 0 0 0,-1 0 0 0 0,-1 0 0 0 0,1 0 0 0 0,-1 0 1 0 0,0 0-1 0 0,1 0 0 0 0,-2 0 0 0 0,-2-4 0 0 0,-4-3-163 0 0,-1 1 1 0 0,-1 0-1 0 0,0 0 0 0 0,0 1 1 0 0,0 1-1 0 0,-23-13 0 0 0,28 19-616 0 0</inkml:trace>
  <inkml:trace contextRef="#ctx0" brushRef="#br0" timeOffset="1467.06">290 388 3223 0 0,'-2'-13'9252'0'0,"5"-2"-2798"0"0,9-8-5001 0 0,-3 7-848 0 0,-8 14-615 0 0,21-46 534 0 0,-6 17-4038 0 0,-14 28 1510 0 0</inkml:trace>
  <inkml:trace contextRef="#ctx0" brushRef="#br0" timeOffset="1881">407 71 10159 0 0,'0'-1'143'0'0,"0"1"0"0"0,0 0-1 0 0,0 0 1 0 0,0 0 0 0 0,0-1-1 0 0,0 1 1 0 0,0 0 0 0 0,0 0-1 0 0,0 0 1 0 0,0-1 0 0 0,0 1 0 0 0,0 0-1 0 0,0 0 1 0 0,0-1 0 0 0,0 1-1 0 0,1 0 1 0 0,-1 0 0 0 0,0 0-1 0 0,0 0 1 0 0,0-1 0 0 0,0 1-1 0 0,0 0 1 0 0,0 0 0 0 0,1 0-1 0 0,-1 0 1 0 0,0-1 0 0 0,0 1-1 0 0,0 0 1 0 0,0 0 0 0 0,1 0-1 0 0,-1 0 1 0 0,0 0 0 0 0,0 0 0 0 0,0 0-1 0 0,1-1 1 0 0,5 7 1751 0 0,3 13-1125 0 0,9 86-2210 0 0,-16-88-994 0 0,0-7-2849 0 0</inkml:trace>
  <inkml:trace contextRef="#ctx0" brushRef="#br0" timeOffset="1882">494 0 11287 0 0,'0'0'3544'0'0,"10"10"-2124"0"0,2 10-1697 0 0,-1 1 0 0 0,0 0 0 0 0,-2 1 0 0 0,11 34 0 0 0,-15-42-820 0 0,-1-1-3945 0 0</inkml:trace>
  <inkml:trace contextRef="#ctx0" brushRef="#br0" timeOffset="2330.3">445 84 15519 0 0,'-3'4'-343'0'0,"-2"3"4572"0"0,6-7-4148 0 0,-1 1 0 0 0,0-1 0 0 0,0 0 0 0 0,0 0 1 0 0,1 0-1 0 0,-1 0 0 0 0,0 0 0 0 0,0 1 0 0 0,1-1 0 0 0,-1 0 1 0 0,0 0-1 0 0,0 0 0 0 0,1 0 0 0 0,-1 0 0 0 0,0 0 0 0 0,0 0 1 0 0,1 0-1 0 0,-1 0 0 0 0,0 0 0 0 0,0 0 0 0 0,1 0 0 0 0,-1 0 1 0 0,0 0-1 0 0,1 0 0 0 0,-1 0 0 0 0,0 0 0 0 0,0 0 1 0 0,1 0-1 0 0,-1 0 0 0 0,0-1 0 0 0,0 1 0 0 0,0 0 0 0 0,1 0 1 0 0,103-27-1373 0 0,-89 23-448 0 0</inkml:trace>
  <inkml:trace contextRef="#ctx0" brushRef="#br0" timeOffset="3176.48">477 1363 7743 0 0,'0'0'175'0'0,"-3"8"3885"0"0,20-19 547 0 0,36-13 142 0 0,-39 14-4268 0 0,0 0 0 0 0,-1 0 1 0 0,21-24-1 0 0,31-42 262 0 0,-23 25-469 0 0,-27 34-418 0 0,31-25-1 0 0,-17 19-3356 0 0,-23 18 1854 0 0</inkml:trace>
  <inkml:trace contextRef="#ctx0" brushRef="#br0" timeOffset="3644.22">1078 792 1839 0 0,'-1'-15'608'0'0,"-7"14"10010"0"0,-7 1-6432 0 0,12 1-4135 0 0,1-1 0 0 0,0 1 0 0 0,0 0 0 0 0,0 0 0 0 0,0 0 0 0 0,0 0 0 0 0,0 0 0 0 0,0 0 0 0 0,1 1 0 0 0,-1-1 0 0 0,0 1 0 0 0,0-1 0 0 0,1 1 0 0 0,-1-1 0 0 0,1 1 0 0 0,0 0 0 0 0,0 0 0 0 0,-1 0-1 0 0,1 0 1 0 0,0 0 0 0 0,0 0 0 0 0,1 0 0 0 0,-1 0 0 0 0,0 0 0 0 0,0 3 0 0 0,-1 2 87 0 0,1 0 0 0 0,-1 0 1 0 0,1 0-1 0 0,0 0 0 0 0,1 0 0 0 0,0 13 0 0 0,1-16-87 0 0,0 0 1 0 0,-1 0-1 0 0,1-1 0 0 0,0 1 0 0 0,1-1 1 0 0,-1 1-1 0 0,0-1 0 0 0,1 0 0 0 0,0 1 1 0 0,0-1-1 0 0,0 0 0 0 0,0 0 0 0 0,1 0 1 0 0,-1 0-1 0 0,4 2 0 0 0,-5-4-17 0 0,1 1 0 0 0,0-1 0 0 0,0 0 0 0 0,-1 0-1 0 0,1 0 1 0 0,0 0 0 0 0,0-1 0 0 0,0 1 0 0 0,0 0 0 0 0,1-1 0 0 0,-1 1-1 0 0,0-1 1 0 0,0 0 0 0 0,0 0 0 0 0,0 0 0 0 0,0 0 0 0 0,0 0 0 0 0,1 0-1 0 0,-1 0 1 0 0,0-1 0 0 0,0 1 0 0 0,0-1 0 0 0,0 0 0 0 0,0 1 0 0 0,0-1-1 0 0,0 0 1 0 0,3-2 0 0 0,-2 1 51 0 0,1-1 0 0 0,-1 1-1 0 0,1-1 1 0 0,-1 1 0 0 0,0-1 0 0 0,0 0 0 0 0,0 0-1 0 0,-1 0 1 0 0,1-1 0 0 0,-1 1 0 0 0,0-1-1 0 0,0 0 1 0 0,0 1 0 0 0,0-1 0 0 0,0 0-1 0 0,-1 0 1 0 0,0 0 0 0 0,0 0 0 0 0,0 0 0 0 0,0 0-1 0 0,-1 0 1 0 0,1-1 0 0 0,-1 1 0 0 0,0 0-1 0 0,-1-5 1 0 0,0 3 24 0 0,0 1 1 0 0,0 0-1 0 0,0-1 0 0 0,-1 1 0 0 0,0 0 1 0 0,0 0-1 0 0,0 0 0 0 0,-1 0 1 0 0,1 0-1 0 0,-1 1 0 0 0,0-1 0 0 0,-1 1 1 0 0,1 0-1 0 0,-1-1 0 0 0,0 2 0 0 0,0-1 1 0 0,0 0-1 0 0,-9-5 0 0 0,9 6-416 0 0,-1 0 1 0 0,0 0-1 0 0,0 1 0 0 0,0 0 1 0 0,0 0-1 0 0,0 0 0 0 0,0 1 1 0 0,-7-2-1 0 0,6 3-1597 0 0</inkml:trace>
  <inkml:trace contextRef="#ctx0" brushRef="#br0" timeOffset="5630.93">1104 605 1839 0 0,'1'2'56'0'0,"-1"-2"-41"0"0,0 0 0 0 0,0 1 0 0 0,0-1-1 0 0,0 1 1 0 0,0-1 0 0 0,0 0-1 0 0,0 1 1 0 0,0-1 0 0 0,0 1 0 0 0,0-1-1 0 0,0 0 1 0 0,0 1 0 0 0,0-1-1 0 0,0 0 1 0 0,0 1 0 0 0,0-1 0 0 0,0 1-1 0 0,0-1 1 0 0,0 0 0 0 0,-1 1-1 0 0,1-1 1 0 0,-3 4 6680 0 0,0-28 1067 0 0,0-5-5453 0 0,4 19-2064 0 0,0-1 0 0 0,1 1 1 0 0,0 0-1 0 0,0 0 1 0 0,7-18-1 0 0,-2 13-3248 0 0,11-20-1 0 0,-11 21-2360 0 0,-4 6 1405 0 0</inkml:trace>
  <inkml:trace contextRef="#ctx0" brushRef="#br0" timeOffset="6014.77">1223 170 8663 0 0,'0'0'4607'0'0,"2"10"-3246"0"0,4 46-165 0 0,3 10-954 0 0,-7-56-1154 0 0,1 0 1 0 0,4 12-1 0 0,-5-17-3991 0 0</inkml:trace>
  <inkml:trace contextRef="#ctx0" brushRef="#br0" timeOffset="6418.21">1293 142 5063 0 0,'0'0'232'0'0,"-1"-10"8304"0"0,2 21-7054 0 0,1-2-1457 0 0,1 5-301 0 0,1 0 1 0 0,0-1-1 0 0,0 1 1 0 0,10 18 0 0 0,-11-26-4767 0 0</inkml:trace>
  <inkml:trace contextRef="#ctx0" brushRef="#br0" timeOffset="6419.21">1240 213 7367 0 0,'0'0'7124'0'0,"17"5"-4649"0"0,-7-3-2151 0 0,-1-1 0 0 0,1 0 0 0 0,17 1 0 0 0,13 0-2825 0 0,-28 0-3237 0 0</inkml:trace>
  <inkml:trace contextRef="#ctx0" brushRef="#br0" timeOffset="6975.84">1298 837 5983 0 0,'0'0'4098'0'0,"4"-1"68"0"0,12-2-2031 0 0,31-8 1101 0 0,16-2-975 0 0,140-11 1371 0 0,-112 11-3484 0 0,-67 8-3099 0 0,-18 2 1250 0 0</inkml:trace>
  <inkml:trace contextRef="#ctx0" brushRef="#br0" timeOffset="7882.17">1740 758 5327 0 0,'0'0'8346'0'0,"18"14"-4756"0"0,-6-4-2335 0 0,-1 1 0 0 0,14 18 0 0 0,-18-20-882 0 0,1 1-1 0 0,1-1 1 0 0,-1-1-1 0 0,1 1 1 0 0,12 7-1 0 0,-8-7 158 0 0,20 19 0 0 0,-22-18-155 0 0,1 0-1 0 0,16 11 1 0 0,21 10-191 0 0,-48-31-264 0 0,9 6-2270 0 0,-3-2-5664 0 0</inkml:trace>
  <inkml:trace contextRef="#ctx0" brushRef="#br0" timeOffset="8461.23">2020 987 5063 0 0,'0'0'1667'0'0,"-2"6"2933"0"0,-2 4-3435 0 0,1 11 1012 0 0,2 0 1 0 0,0 34-1 0 0,0-7-770 0 0,-1 37 263 0 0,-1-60-1140 0 0,1-18-6470 0 0,1-4 4053 0 0</inkml:trace>
  <inkml:trace contextRef="#ctx0" brushRef="#br0" timeOffset="8943">1966 1288 3223 0 0,'1'-9'143'0'0,"-1"8"304"0"0,-6 3 5894 0 0,-6 4-2272 0 0,-3 3-1024 0 0,-24 20-1 0 0,-1 1-1090 0 0,-56 32-261 0 0,87-57-1876 0 0,-11 8-706 0 0,20-13 504 0 0,-3 2-3052 0 0,0-1 1779 0 0</inkml:trace>
  <inkml:trace contextRef="#ctx0" brushRef="#br0" timeOffset="9461.82">1572 1424 11599 0 0,'0'0'1054'0'0,"-2"-5"-844"0"0,2 5-89 0 0,0-1-1 0 0,0 0 0 0 0,-1 1 1 0 0,1-1-1 0 0,-1 0 0 0 0,1 1 1 0 0,0-1-1 0 0,-1 1 1 0 0,1-1-1 0 0,-1 1 0 0 0,1-1 1 0 0,-1 1-1 0 0,1-1 0 0 0,-1 1 1 0 0,0-1-1 0 0,1 1 1 0 0,-1 0-1 0 0,0-1 0 0 0,0 1 1 0 0,0 0-47 0 0,1 0 0 0 0,-1 0 1 0 0,1 0-1 0 0,-1 0 1 0 0,1 0-1 0 0,-1 0 1 0 0,1 0-1 0 0,-1 0 0 0 0,1 1 1 0 0,-1-1-1 0 0,1 0 1 0 0,-1 0-1 0 0,1 0 1 0 0,0 1-1 0 0,-1-1 1 0 0,1 0-1 0 0,-1 1 0 0 0,1-1 1 0 0,-1 1-1 0 0,0 1 43 0 0,-1-1 0 0 0,1 1 0 0 0,-1 0 0 0 0,1 0 0 0 0,0 0 0 0 0,0 0 0 0 0,-1 4 0 0 0,1-1-68 0 0,0 1 0 0 0,0-1 0 0 0,1 1 0 0 0,0-1 0 0 0,0 0 0 0 0,1 1 0 0 0,-1-1 0 0 0,1 0-1 0 0,3 10 1 0 0,-1-5-79 0 0,1 1 0 0 0,0-1 0 0 0,10 17-1 0 0,-13-25 24 0 0,0-1-1 0 0,0 1 1 0 0,0-1-1 0 0,0 0 1 0 0,0 0-1 0 0,0 1 1 0 0,0-1-1 0 0,0 0 1 0 0,0 0-1 0 0,0 0 0 0 0,1 0 1 0 0,-1 0-1 0 0,0 0 1 0 0,1-1-1 0 0,-1 1 1 0 0,0 0-1 0 0,3 0 1 0 0,-3-1 39 0 0,0 0 1 0 0,0 0 0 0 0,0 0-1 0 0,0 0 1 0 0,0 0 0 0 0,0 0-1 0 0,0 0 1 0 0,0-1-1 0 0,0 1 1 0 0,0 0 0 0 0,0-1-1 0 0,0 1 1 0 0,0-1 0 0 0,0 1-1 0 0,0-1 1 0 0,0 1-1 0 0,0-1 1 0 0,0 1 0 0 0,0-2-1 0 0,2-1 113 0 0,-1 1-1 0 0,0-1 0 0 0,0 0 0 0 0,0 0 0 0 0,0 0 1 0 0,0 0-1 0 0,0 0 0 0 0,-1 0 0 0 0,0-1 0 0 0,0 1 1 0 0,0 0-1 0 0,0-1 0 0 0,1-5 0 0 0,-2 4-164 0 0,0 0 0 0 0,0 0 0 0 0,-1 0-1 0 0,0 0 1 0 0,0 1 0 0 0,0-1 0 0 0,0 0 0 0 0,-1 1-1 0 0,1-1 1 0 0,-1 1 0 0 0,0-1 0 0 0,-1 1-1 0 0,1 0 1 0 0,-1 0 0 0 0,0 0 0 0 0,0 0 0 0 0,0 1-1 0 0,-5-5 1 0 0</inkml:trace>
  <inkml:trace contextRef="#ctx0" brushRef="#br0" timeOffset="9956.2">1562 1657 7831 0 0,'0'0'3504'0'0,"-2"15"852"0"0,6 31-1945 0 0,-1-25-2346 0 0,2 12-5 0 0,2 14-4146 0 0,-7-38-1192 0 0</inkml:trace>
  <inkml:trace contextRef="#ctx0" brushRef="#br0" timeOffset="10344.59">1613 1674 14191 0 0,'0'0'2968'0'0,"0"14"-1880"0"0,5 7-1132 0 0,10 27 1 0 0,1 5-3608 0 0,-15-46 1925 0 0</inkml:trace>
  <inkml:trace contextRef="#ctx0" brushRef="#br0" timeOffset="10772.13">1591 1757 9671 0 0,'0'0'10518'0'0,"19"0"-9428"0"0,-14-1-1472 0 0,0 0 0 0 0,0 0 1 0 0,0 0-1 0 0,7-3 0 0 0,-6 2-701 0 0</inkml:trace>
  <inkml:trace contextRef="#ctx0" brushRef="#br0" timeOffset="11763.92">1317 565 2303 0 0,'0'6'200'0'0,"3"17"8126"0"0,0-6-3244 0 0,-1-6-5660 0 0,22 48-396 0 0,-24-58 533 0 0</inkml:trace>
  <inkml:trace contextRef="#ctx0" brushRef="#br0" timeOffset="12211.44">1284 670 13183 0 0,'-2'6'129'0'0,"1"1"4297"0"0,8-11-2558 0 0,4-3-1420 0 0,20-11 0 0 0,4-1-3340 0 0,-30 15 985 0 0</inkml:trace>
  <inkml:trace contextRef="#ctx0" brushRef="#br0" timeOffset="12605.71">1358 524 7367 0 0,'-1'-2'240'0'0,"-1"1"0"0"0,0 0 0 0 0,0 0 0 0 0,1 0-1 0 0,-1 1 1 0 0,0-1 0 0 0,0 0 0 0 0,0 1 0 0 0,0-1-1 0 0,1 1 1 0 0,-1 0 0 0 0,0-1 0 0 0,0 1 0 0 0,0 0-1 0 0,0 0 1 0 0,0 0 0 0 0,0 0 0 0 0,0 1 0 0 0,0-1-1 0 0,-2 1 1 0 0,0 0 310 0 0,0 0-1 0 0,0 1 1 0 0,0-1-1 0 0,0 1 1 0 0,0-1-1 0 0,1 1 1 0 0,-1 0-1 0 0,-5 4 1 0 0,6-2-488 0 0,-1 0 1 0 0,1-1 0 0 0,0 1-1 0 0,0 1 1 0 0,0-1 0 0 0,1 0 0 0 0,-1 1-1 0 0,1-1 1 0 0,0 1 0 0 0,0 0-1 0 0,1-1 1 0 0,-1 1 0 0 0,1 0-1 0 0,0 0 1 0 0,1 0 0 0 0,-1 0 0 0 0,1 0-1 0 0,0 0 1 0 0,0 0 0 0 0,1 6-1 0 0,1-1-85 0 0,-1 0-1 0 0,1 0 0 0 0,1 0 0 0 0,0 0 0 0 0,0-1 0 0 0,1 1 0 0 0,0-1 0 0 0,1 0 0 0 0,6 9 0 0 0,-9-14 14 0 0,0-1 0 0 0,0 0 0 0 0,1-1 0 0 0,-1 1 0 0 0,1 0 0 0 0,0-1 1 0 0,-1 0-1 0 0,1 1 0 0 0,0-1 0 0 0,0 0 0 0 0,1 0 0 0 0,-1-1 0 0 0,0 1 0 0 0,1-1 0 0 0,-1 0 0 0 0,1 1 1 0 0,-1-2-1 0 0,1 1 0 0 0,-1 0 0 0 0,1-1 0 0 0,0 1 0 0 0,-1-1 0 0 0,1 0 0 0 0,0 0 0 0 0,-1-1 0 0 0,1 1 1 0 0,0-1-1 0 0,-1 0 0 0 0,1 0 0 0 0,-1 0 0 0 0,1 0 0 0 0,-1-1 0 0 0,1 1 0 0 0,-1-1 0 0 0,0 0 0 0 0,0 0 1 0 0,0 0-1 0 0,0 0 0 0 0,5-5 0 0 0,-1 0 121 0 0,-1 0 0 0 0,0-1 0 0 0,0 0 0 0 0,9-16 0 0 0,-11 18 75 0 0,-1 0-1 0 0,0 0 0 0 0,-1 0 0 0 0,0-1 1 0 0,0 1-1 0 0,0-1 0 0 0,-1 1 0 0 0,1-9 1 0 0,-2 10-16 0 0,0-1 0 0 0,-1 0 0 0 0,0 1 0 0 0,0-1 0 0 0,0 1 0 0 0,-1-1 0 0 0,1 1 0 0 0,-1-1 0 0 0,-1 1 0 0 0,1 0 0 0 0,-1 0 0 0 0,-4-5 0 0 0,3 4-473 0 0,0 0-1 0 0,-1 0 1 0 0,0 1 0 0 0,0 0-1 0 0,0 0 1 0 0,-1 0 0 0 0,1 1 0 0 0,-1-1-1 0 0,-8-3 1 0 0,2 5-2556 0 0,6 4 1287 0 0</inkml:trace>
  <inkml:trace contextRef="#ctx0" brushRef="#br0" timeOffset="13279.82">7 622 4143 0 0,'0'0'4226'0'0,"2"0"-2960"0"0,0 0-1517 0 0,-2 0 359 0 0,0 0 0 0 0,0 0 0 0 0,1 0 0 0 0,-1 0 0 0 0,0 0 1 0 0,1 0-1 0 0,-1 1 0 0 0,0-1 0 0 0,1 0 0 0 0,-1 0 1 0 0,0 0-1 0 0,0 0 0 0 0,1 0 0 0 0,-1 0 0 0 0,0 1 0 0 0,1-1 1 0 0,-1 0-1 0 0,0 0 0 0 0,0 0 0 0 0,0 1 0 0 0,1-1 1 0 0,-1 0-1 0 0,0 0 0 0 0,0 1 0 0 0,0-1 0 0 0,0 0 1 0 0,1 0-1 0 0,-1 1 0 0 0,0-1 0 0 0,0 0 0 0 0,0 1 0 0 0,0-1 1 0 0,0 0-1 0 0,0 0 0 0 0,0 1 0 0 0,0-1 0 0 0,0 0 1 0 0,0 1-1 0 0,0-1 0 0 0,0 0 0 0 0,0 1 0 0 0,0 0 396 0 0,-12 15 3480 0 0,7-24-3538 0 0,5 8-428 0 0,0-1 0 0 0,0 1 0 0 0,0 0-1 0 0,-1 0 1 0 0,1 0 0 0 0,0-1 0 0 0,0 1-1 0 0,0 0 1 0 0,0 0 0 0 0,0-1 0 0 0,0 1-1 0 0,0 0 1 0 0,0-1 0 0 0,0 1-1 0 0,0 0 1 0 0,0 0 0 0 0,0-1 0 0 0,0 1-1 0 0,0 0 1 0 0,0 0 0 0 0,0-1 0 0 0,0 1-1 0 0,1 0 1 0 0,-1 0 0 0 0,0-1 0 0 0,0 1-1 0 0,0 0 1 0 0,0 0 0 0 0,0 0 0 0 0,1-1-1 0 0,-1 1 1 0 0,0 0 0 0 0,0 0 0 0 0,0 0-1 0 0,1-1 1 0 0,-1 1 0 0 0,0 0 0 0 0,0 0-1 0 0,1 0 1 0 0,-1 0-18 0 0,0-1-1 0 0,0 1 1 0 0,1 0-1 0 0,-1 0 1 0 0,0 0-1 0 0,0 0 1 0 0,0 0-1 0 0,1 0 1 0 0,-1 0-1 0 0,0 0 1 0 0,0 0-1 0 0,0 0 1 0 0,1 0-1 0 0,-1-1 1 0 0,0 1-1 0 0,0 0 1 0 0,0 0-1 0 0,1 0 1 0 0,-1 1-1 0 0,0-1 1 0 0,0 0-1 0 0,0 0 1 0 0,1 0-1 0 0,-1 0 1 0 0,0 0-1 0 0,0 0 1 0 0,0 0-1 0 0,1 0 1 0 0,-1 0-1 0 0,0 0 1 0 0,0 0-1 0 0,0 1 1 0 0,1-1-1 0 0,-1 0 1 0 0,0 0-11 0 0,1 1-85 0 0,2 2-3008 0 0</inkml:trace>
  <inkml:trace contextRef="#ctx0" brushRef="#br0" timeOffset="13667.56">53 803 5063 0 0,'-1'1'390'0'0,"-5"10"516"0"0,5-6 955 0 0,-4-1 5430 0 0,0-22-3134 0 0,8 22-3613 0 0,1 6-1145 0 0,-4-9 290 0 0,0 0 74 0 0</inkml:trace>
  <inkml:trace contextRef="#ctx0" brushRef="#br0" timeOffset="14060.87">353 602 455 0 0,'0'0'17559'0'0,"8"8"-14526"0"0,-8-8-3535 0 0,-2-4 1270 0 0</inkml:trace>
  <inkml:trace contextRef="#ctx0" brushRef="#br0" timeOffset="14461.18">410 790 13359 0 0,'0'0'299'0'0,"-4"1"2674"0"0,4-1-2887 0 0,0-1 0 0 0,-1 1 0 0 0,1 0 0 0 0,0-1 0 0 0,-1 1 0 0 0,1 0 0 0 0,0-1 0 0 0,0 1 0 0 0,0 0 0 0 0,-1-1 0 0 0,1 1 0 0 0,0-1-1 0 0,0 1 1 0 0,0-1 0 0 0,0 1 0 0 0,0 0 0 0 0,0-1 0 0 0,0 1 0 0 0,-1-1 0 0 0,1 1 0 0 0,1-1 0 0 0,-3 9 3031 0 0,1-8-3053 0 0,1 1-10 0 0,-2 1-44 0 0,-6 3-2422 0 0,6-5 864 0 0</inkml:trace>
  <inkml:trace contextRef="#ctx0" brushRef="#br0" timeOffset="18960.04">2864 1926 3679 0 0,'0'0'1258'0'0,"16"-4"2912"0"0,93 6 2785 0 0,1-7-3751 0 0,-90 4-2889 0 0,184-10 2140 0 0,-168 10-1721 0 0,60 7-1 0 0,22 1-250 0 0,111-5 722 0 0,-206-4-1016 0 0,39-8 1 0 0,3 0 156 0 0,16 4-217 0 0,61-7 137 0 0,-112 9-165 0 0,-1 2 0 0 0,49 3 1 0 0,-3-1 31 0 0,-51 0 30 0 0,1-2 0 0 0,37-8-1 0 0,-37 6-81 0 0,-1 1-1 0 0,27 0 0 0 0,5-1 10 0 0,68-9 110 0 0,-88 8-181 0 0,77-6 90 0 0,-100 10-259 0 0,1 0 0 0 0,26-6-1 0 0,-34 5-646 0 0,0 0-1 0 0,0 0 0 0 0,0-1 0 0 0,-1 1 1 0 0,8-5-1 0 0,-2-3-2335 0 0,-6 6 1471 0 0</inkml:trace>
  <inkml:trace contextRef="#ctx0" brushRef="#br0" timeOffset="19361.68">4988 1643 6447 0 0,'-1'0'111'0'0,"-7"4"6045"0"0,9-3-5940 0 0,-1-1 0 0 0,1 1-1 0 0,-1 0 1 0 0,0-1 0 0 0,1 1 0 0 0,-1 0 0 0 0,1-1-1 0 0,-1 1 1 0 0,1-1 0 0 0,-1 1 0 0 0,1-1 0 0 0,0 1-1 0 0,-1-1 1 0 0,1 1 0 0 0,0-1 0 0 0,-1 0 0 0 0,1 1-1 0 0,0-1 1 0 0,1 1 0 0 0,15 4 787 0 0,19 1 432 0 0,-26-5-1334 0 0,0 0 0 0 0,0 1 0 0 0,-1 1 0 0 0,1-1 0 0 0,17 8 0 0 0,-26-9-36 0 0,1 0 1 0 0,-1 0-1 0 0,0 0 1 0 0,0 0-1 0 0,0 1 1 0 0,1-1-1 0 0,-1 0 1 0 0,0 0-1 0 0,-1 1 1 0 0,1-1-1 0 0,0 1 0 0 0,0-1 1 0 0,-1 1-1 0 0,1-1 1 0 0,0 1-1 0 0,-1-1 1 0 0,0 1-1 0 0,1-1 1 0 0,-1 1-1 0 0,0 0 1 0 0,0-1-1 0 0,0 1 1 0 0,0-1-1 0 0,0 1 0 0 0,0 0 1 0 0,0-1-1 0 0,0 1 1 0 0,-1 0-1 0 0,1-1 1 0 0,-2 3-1 0 0,-1 7 475 0 0,-1-1-1 0 0,0 1 0 0 0,-8 13 1 0 0,7-15-363 0 0,-3 6-18 0 0,-36 81 769 0 0,39-84-1140 0 0,1 1 0 0 0,0 0 0 0 0,0 0 0 0 0,2 1 0 0 0,-2 22-1 0 0,4-25-1675 0 0,1-3-3451 0 0,1 0-1999 0 0</inkml:trace>
  <inkml:trace contextRef="#ctx0" brushRef="#br0" timeOffset="22214.25">3221 1625 7831 0 0,'0'0'2830'0'0,"2"-18"1459"0"0,51-120-623 0 0,-4 9-3691 0 0,-43 110 36 0 0,-5 15-1 0 0,0-1-1 0 0,0 0 1 0 0,0 1 0 0 0,1-1-1 0 0,0 1 1 0 0,0-1 0 0 0,0 1-1 0 0,1 0 1 0 0,-1-1 0 0 0,5-4 0 0 0,-6 9-10 0 0,-1 0 0 0 0,0 0 0 0 0,1-1 1 0 0,-1 1-1 0 0,0 0 0 0 0,1 0 0 0 0,-1 0 0 0 0,1 0 1 0 0,-1 0-1 0 0,0 0 0 0 0,1 0 0 0 0,-1 0 1 0 0,0 0-1 0 0,1 0 0 0 0,-1 0 0 0 0,0 0 1 0 0,1 1-1 0 0,-1-1 0 0 0,0 0 0 0 0,1 0 1 0 0,-1 0-1 0 0,0 0 0 0 0,1 1 0 0 0,-1-1 1 0 0,0 0-1 0 0,1 0 0 0 0,-1 1 0 0 0,0-1 1 0 0,0 0-1 0 0,1 0 0 0 0,-1 1 0 0 0,0-1 0 0 0,0 0 1 0 0,0 1-1 0 0,1-1 0 0 0,-1 0 0 0 0,0 1 1 0 0,0-1-1 0 0,0 0 0 0 0,0 1 0 0 0,0-1 1 0 0,8 15-1 0 0,-2-1 0 0 0,0 1 0 0 0,0 0-1 0 0,6 30 1 0 0,-4-12-12 0 0,32 102-778 0 0,-11-46-2715 0 0,-25-79 2037 0 0</inkml:trace>
  <inkml:trace contextRef="#ctx0" brushRef="#br0" timeOffset="22607.33">3326 1533 7831 0 0,'0'0'1'0'0,"-10"-12"8481"0"0,13 7-3701 0 0,2 1-5535 0 0,-4 3 258 0 0,5-5 549 0 0,1 1 0 0 0,0 1 0 0 0,9-6 0 0 0,11-3-6959 0 0,-19 9 1226 0 0</inkml:trace>
  <inkml:trace contextRef="#ctx0" brushRef="#br0" timeOffset="23027.85">3569 1357 6447 0 0,'-4'14'1470'0'0,"1"-5"3875"0"0,-6 3-2265 0 0,9-11-2903 0 0,-12-7 847 0 0,12 5-990 0 0,-1 0 0 0 0,1-1 0 0 0,0 1-1 0 0,-1 0 1 0 0,1 0 0 0 0,0 0 0 0 0,0 0-1 0 0,0-1 1 0 0,0 1 0 0 0,0 0 0 0 0,0 0 0 0 0,0 0-1 0 0,1-1 1 0 0,-1 1 0 0 0,0 0 0 0 0,1 0-1 0 0,-1 0 1 0 0,1 0 0 0 0,-1 0 0 0 0,1 0 0 0 0,-1 0-1 0 0,1 0 1 0 0,0 0 0 0 0,-1 0 0 0 0,1 0-1 0 0,0 0 1 0 0,0 0 0 0 0,0 0 0 0 0,0 1 0 0 0,0-1-1 0 0,0 0 1 0 0,0 1 0 0 0,0-1 0 0 0,0 1-1 0 0,0-1 1 0 0,0 1 0 0 0,0-1 0 0 0,0 1 0 0 0,1 0-1 0 0,-1-1 1 0 0,2 1 0 0 0,-2 0 115 0 0,7 10 765 0 0,-9-1-3553 0 0,1-5 1236 0 0</inkml:trace>
  <inkml:trace contextRef="#ctx0" brushRef="#br0" timeOffset="23427.7">3644 1490 2303 0 0,'-2'19'224'0'0,"-2"-2"9220"0"0,-5 0-5735 0 0,9-17-3685 0 0,-1 1 0 0 0,1 0 1 0 0,-1-1-1 0 0,1 1 0 0 0,-1 0 1 0 0,1-1-1 0 0,-1 1 0 0 0,0-1 1 0 0,1 1-1 0 0,-1-1 0 0 0,0 1 1 0 0,1-1-1 0 0,-1 0 0 0 0,0 1 1 0 0,1-1-1 0 0,-1 0 1 0 0,0 0-1 0 0,0 1 0 0 0,1-1 1 0 0,-1 0-1 0 0,0 0 0 0 0,0 0 1 0 0,0 0-1 0 0,1 0 0 0 0,-1 0 1 0 0,0 0-1 0 0,0 0 0 0 0,1 0 1 0 0,-1 0-1 0 0,0-1 0 0 0,0 1 1 0 0,1 0-1 0 0,-1 0 0 0 0,0-1 1 0 0,0 1-1 0 0,1 0 0 0 0,-1-1 1 0 0,0 1-1 0 0,1-1 1 0 0,-1 1-1 0 0,1-1 0 0 0,-1 1 1 0 0,0-1-1 0 0,0 0 0 0 0,1 0-18 0 0,-1 1 0 0 0,1-1 0 0 0,0 1-1 0 0,-1-1 1 0 0,1 1 0 0 0,-1-1 0 0 0,1 1-1 0 0,0-1 1 0 0,-1 1 0 0 0,1-1 0 0 0,0 0-1 0 0,0 1 1 0 0,0-1 0 0 0,-1 0 0 0 0,1 1-1 0 0,0-1 1 0 0,0 1 0 0 0,0-1 0 0 0,0 0-1 0 0,0 1 1 0 0,0-1 0 0 0,0 0 0 0 0,0 1-1 0 0,0-1 1 0 0,0 0 0 0 0,1 1 0 0 0,-1-1-1 0 0,0 0 1 0 0,0 1 0 0 0,1-1 0 0 0,-1 1-1 0 0,0-1 1 0 0,1 1 0 0 0,-1-1 0 0 0,0 1-1 0 0,1-1 1 0 0,-1 1 0 0 0,1-1 0 0 0,0 0-1 0 0,0 0 13 0 0,0 0-1 0 0,0 0 1 0 0,1 0-1 0 0,-1 1 1 0 0,0-1-1 0 0,1 0 1 0 0,-1 1-1 0 0,0-1 1 0 0,1 1-1 0 0,-1-1 1 0 0,0 1-1 0 0,1 0 1 0 0,-1-1 0 0 0,1 1-1 0 0,-1 0 1 0 0,1 0-1 0 0,1 0 1 0 0,-2 0 68 0 0,0 2 54 0 0,0-2-110 0 0,0 0 0 0 0,-1 0 0 0 0,1 0 0 0 0,-1 0 0 0 0,1 0 0 0 0,-1 1 0 0 0,1-1 0 0 0,-1 0 0 0 0,1 0 0 0 0,-1 1 0 0 0,1-1 0 0 0,-1 0 0 0 0,1 0 0 0 0,-1 1 0 0 0,0-1 0 0 0,1 1 0 0 0,-1-1 0 0 0,1 0 0 0 0,-1 1 0 0 0,0-1 0 0 0,1 1 0 0 0,-1-1 0 0 0,0 1 0 0 0,0-1 0 0 0,1 1 0 0 0,-1-1 0 0 0,0 1 0 0 0,1 0-126 0 0</inkml:trace>
  <inkml:trace contextRef="#ctx0" brushRef="#br0" timeOffset="23428.7">3683 1180 6911 0 0,'0'0'5387'0'0,"17"4"-892"0"0,-11-4-4285 0 0,0 1 0 0 0,0-1 0 0 0,0 0 1 0 0,11-2-1 0 0,10-4-2477 0 0,-19 3 1081 0 0</inkml:trace>
  <inkml:trace contextRef="#ctx0" brushRef="#br0" timeOffset="23838.17">3845 1003 11975 0 0,'-6'0'227'0'0,"-1"0"-1"0"0,1 1 1 0 0,0-1-1 0 0,0 1 1 0 0,-11 3-1 0 0,-16 2 1157 0 0,27-5-1165 0 0,0 0 1 0 0,0 0-1 0 0,0 0 0 0 0,0 1 1 0 0,0 0-1 0 0,1 0 1 0 0,-1 0-1 0 0,0 1 1 0 0,1 0-1 0 0,0 0 1 0 0,-1 0-1 0 0,1 1 1 0 0,1-1-1 0 0,-1 1 1 0 0,0 0-1 0 0,1 1 1 0 0,-7 8-1 0 0,6-6-224 0 0,1-1-1 0 0,1 1 1 0 0,-1-1-1 0 0,1 1 0 0 0,0 0 1 0 0,1 0-1 0 0,0 1 1 0 0,0-1-1 0 0,0 0 1 0 0,1 1-1 0 0,0-1 1 0 0,1 1-1 0 0,-1-1 1 0 0,2 11-1 0 0,0-13-3 0 0,-1 0 0 0 0,1 1 0 0 0,0-1 0 0 0,0 0-1 0 0,0 0 1 0 0,1 0 0 0 0,0 0 0 0 0,0-1 0 0 0,0 1-1 0 0,0 0 1 0 0,1-1 0 0 0,0 1 0 0 0,0-1 0 0 0,0 0 0 0 0,0 0-1 0 0,1 0 1 0 0,0-1 0 0 0,0 1 0 0 0,0-1 0 0 0,0 0 0 0 0,0 0-1 0 0,0 0 1 0 0,1 0 0 0 0,0-1 0 0 0,-1 0 0 0 0,1 0 0 0 0,0 0-1 0 0,0-1 1 0 0,0 1 0 0 0,0-1 0 0 0,0 0 0 0 0,1-1 0 0 0,-1 1-1 0 0,6-1 1 0 0,-4 0 57 0 0,-1-1 0 0 0,1 0 0 0 0,0 0 0 0 0,-1 0 0 0 0,1-1 0 0 0,-1 1 0 0 0,1-2 0 0 0,-1 1 0 0 0,0-1 0 0 0,0 0 0 0 0,0 0 0 0 0,0 0 0 0 0,-1-1 0 0 0,1 0 0 0 0,-1 0 0 0 0,0-1 0 0 0,0 0 0 0 0,0 1-1 0 0,-1-1 1 0 0,0-1 0 0 0,0 1 0 0 0,6-11 0 0 0,-6 8 197 0 0,0-1-1 0 0,0 1 0 0 0,0-1 1 0 0,-1 0-1 0 0,-1-1 0 0 0,0 1 1 0 0,0 0-1 0 0,0-1 0 0 0,-2 1 1 0 0,1-1-1 0 0,-1 1 0 0 0,0-1 1 0 0,-1 1-1 0 0,0-1 0 0 0,-4-14 0 0 0,-13-31 279 0 0,5 28-1427 0 0,-4 5-3741 0 0,13 19-2102 0 0</inkml:trace>
  <inkml:trace contextRef="#ctx0" brushRef="#br0" timeOffset="24878.58">3744 1467 919 0 0,'-8'12'11988'0'0,"10"-11"-11873"0"0,-1 0 0 0 0,0 0 0 0 0,0 0 0 0 0,1-1 0 0 0,-1 1 0 0 0,0-1 0 0 0,1 1 0 0 0,-1-1 0 0 0,1 1 0 0 0,-1-1 0 0 0,0 0 0 0 0,1 1 0 0 0,-1-1 0 0 0,1 0 0 0 0,-1 0 0 0 0,1 0 0 0 0,-1 0 0 0 0,3-1 0 0 0,30-5 487 0 0,-31 5-498 0 0,10-3 57 0 0,0 0 1 0 0,0-1-1 0 0,-1-1 1 0 0,1 0-1 0 0,-1 0 1 0 0,-1-2-1 0 0,1 1 1 0 0,10-11-1 0 0,80-78 218 0 0,-81 75-348 0 0,-6 4 189 0 0,-1 0 0 0 0,0 0 0 0 0,-1-1 0 0 0,0-1 0 0 0,-2 0 0 0 0,0-1 0 0 0,-2 0 1 0 0,0-1-1 0 0,-1 0 0 0 0,-1 0 0 0 0,-1-1 0 0 0,-1 1 0 0 0,-1-2 0 0 0,0 1 1 0 0,-2 0-1 0 0,-1 0 0 0 0,-1-1 0 0 0,0 1 0 0 0,-7-36 0 0 0,3 33-111 0 0,0 0 0 0 0,-2 0 0 0 0,-2 1 0 0 0,0 0 0 0 0,-1 0 0 0 0,-1 1 0 0 0,-20-34 0 0 0,15 34-2 0 0,-1 2-1 0 0,-1 0 1 0 0,-1 1 0 0 0,-1 0-1 0 0,0 2 1 0 0,-1 0 0 0 0,-1 1-1 0 0,-1 2 1 0 0,-1 0 0 0 0,0 1-1 0 0,-44-19 1 0 0,-15-3-147 0 0,-2 4 0 0 0,-1 4 0 0 0,-1 3 0 0 0,-153-23 0 0 0,-134 5-168 0 0,178 39 115 0 0,95 4 58 0 0,-27 4 35 0 0,-21 0 0 0 0,92-7-24 0 0,-60 0-69 0 0,-39 8 18 0 0,136-3 66 0 0,0 0 0 0 0,1 2 0 0 0,-1 0 0 0 0,1 1-1 0 0,0 1 1 0 0,-22 11 0 0 0,30-14 9 0 0,1-1 0 0 0,-1 1 0 0 0,0-2 0 0 0,1 0 0 0 0,-18 1 0 0 0,-3 0 0 0 0,30-2-23 0 0,-5 1-2822 0 0,9 3-1781 0 0,-1-1-1392 0 0</inkml:trace>
  <inkml:trace contextRef="#ctx0" brushRef="#br0" timeOffset="25280.89">1754 157 8287 0 0,'0'0'639'0'0,"0"-1"-415"0"0,-2 0 937 0 0,-15-4 2743 0 0,13 13-3859 0 0,-2 1 129 0 0,0 0-1 0 0,1 1 0 0 0,0 0 0 0 0,1 0 0 0 0,-6 18 0 0 0,10-26-142 0 0,-1 1 0 0 0,1 0 0 0 0,0-1 0 0 0,0 1 0 0 0,0 0 0 0 0,0 0 1 0 0,0-1-1 0 0,0 1 0 0 0,1 0 0 0 0,0-1 0 0 0,-1 1 0 0 0,1 0 0 0 0,0-1 0 0 0,0 1 0 0 0,0-1 0 0 0,1 1 0 0 0,-1-1 0 0 0,0 0 0 0 0,1 0 0 0 0,0 1 0 0 0,-1-1 0 0 0,1 0 0 0 0,0 0 0 0 0,0-1 0 0 0,0 1 0 0 0,1 0 0 0 0,-1-1 0 0 0,4 3 0 0 0,5 2-56 0 0,1-1 0 0 0,0 0 0 0 0,1-1 0 0 0,-1 0 1 0 0,1-1-1 0 0,19 2 0 0 0,-26-4-305 0 0,4 1-734 0 0</inkml:trace>
  <inkml:trace contextRef="#ctx0" brushRef="#br0" timeOffset="26745.91">989 484 4607 0 0,'1'-2'122'0'0,"3"-17"204"0"0,-4 18-169 0 0,0 0-1 0 0,0 1 0 0 0,0-1 0 0 0,0 0 0 0 0,0 0 0 0 0,0 1 0 0 0,-1-1 0 0 0,1 0 0 0 0,0 1 1 0 0,0-1-1 0 0,-1 0 0 0 0,1 1 0 0 0,0-1 0 0 0,-1 1 0 0 0,1-1 0 0 0,-1 0 0 0 0,1 1 0 0 0,-1-1 1 0 0,1 1-1 0 0,-1-1 0 0 0,0 1 0 0 0,1 0 0 0 0,-1-1 0 0 0,1 1 0 0 0,-1-1 0 0 0,-1 1 0 0 0,-17-7 2517 0 0,19 6-2686 0 0,-4 1 168 0 0,1-1 1 0 0,0 1-1 0 0,-1 0 0 0 0,1 0 1 0 0,-1 0-1 0 0,1 0 0 0 0,0 1 0 0 0,-1-1 1 0 0,1 1-1 0 0,0 0 0 0 0,-1 0 1 0 0,1 0-1 0 0,0 0 0 0 0,0 1 1 0 0,0-1-1 0 0,0 1 0 0 0,0 0 0 0 0,0 0 1 0 0,-4 4-1 0 0,1-1-150 0 0,0 1 1 0 0,0-1-1 0 0,1 1 1 0 0,0 1-1 0 0,0-1 0 0 0,1 1 1 0 0,-7 11-1 0 0,7-8-5 0 0,0 0 0 0 0,1 0 0 0 0,0 0 0 0 0,0 0 0 0 0,1 0 0 0 0,1 1 0 0 0,0-1 0 0 0,0 1 0 0 0,1-1 0 0 0,0 1 0 0 0,1-1 0 0 0,0 1 0 0 0,4 15 0 0 0,-5-24-148 0 0,0-1 0 0 0,1 1 0 0 0,-1-1 0 0 0,1 1 0 0 0,-1-1 0 0 0,1 0 0 0 0,0 1 0 0 0,-1-1 0 0 0,1 0-1 0 0,0 0 1 0 0,0 0 0 0 0,0 0 0 0 0,0 1 0 0 0,0-1 0 0 0,2 1 0 0 0,1 1-1531 0 0</inkml:trace>
  <inkml:trace contextRef="#ctx0" brushRef="#br0" timeOffset="27164.65">859 638 7399 0 0,'0'0'3940'0'0,"12"12"-3498"0"0,-9-9-351 0 0,0-1 1 0 0,1 1-1 0 0,-1 0 1 0 0,0 0-1 0 0,0 0 1 0 0,-1 0 0 0 0,1 1-1 0 0,-1-1 1 0 0,0 1-1 0 0,0 0 1 0 0,0 0-1 0 0,0-1 1 0 0,0 1-1 0 0,1 6 1 0 0,-3-7 27 0 0,1 0 0 0 0,-1 0 0 0 0,0 1 0 0 0,0-1 0 0 0,0 0 0 0 0,0 1 0 0 0,0-1 0 0 0,-1 0 1 0 0,1 0-1 0 0,-1 1 0 0 0,0-1 0 0 0,0 0 0 0 0,0 0 0 0 0,0 0 0 0 0,-1 0 0 0 0,1 0 0 0 0,-1 0 0 0 0,0-1 0 0 0,-2 4 0 0 0,-2 1 12 0 0,3-4-150 0 0,1-1 0 0 0,0 1 0 0 0,0-1 0 0 0,0 1 0 0 0,0 0 1 0 0,0 0-1 0 0,1 0 0 0 0,-1 0 0 0 0,1 0 0 0 0,0 0 0 0 0,0 0 0 0 0,-1 5 1 0 0,2-7-1233 0 0,2 4-3864 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28:17.74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98 238 5527 0 0,'0'0'6728'0'0,"0"2"-5713"0"0,-5 1-788 0 0,1-1 1 0 0,0 1-1 0 0,-1 0 1 0 0,0-1-1 0 0,1 0 1 0 0,-1 0-1 0 0,0 0 1 0 0,-7 1-1 0 0,9-3-131 0 0,0 0-1 0 0,1 0 0 0 0,-1 0 0 0 0,0 0 0 0 0,0 0 0 0 0,0 0 1 0 0,0-1-1 0 0,0 0 0 0 0,1 1 0 0 0,-1-1 0 0 0,0 0 0 0 0,1 0 1 0 0,-1 0-1 0 0,0-1 0 0 0,1 1 0 0 0,-4-3 0 0 0,-1 0 122 0 0,0 0-1 0 0,0 0 1 0 0,-9-2 0 0 0,-18-11 461 0 0,31 15-631 0 0,1 1-1 0 0,0-1 1 0 0,-1 0-1 0 0,1 0 1 0 0,0 0 0 0 0,0 0-1 0 0,1 0 1 0 0,-1 0-1 0 0,0 0 1 0 0,1-1 0 0 0,-2-3-1 0 0,2 4-26 0 0,0 1 0 0 0,1-1 0 0 0,0 0 0 0 0,-1 0 0 0 0,1 0 0 0 0,0 0-1 0 0,0 0 1 0 0,0 0 0 0 0,1 0 0 0 0,-1 1 0 0 0,0-1 0 0 0,1 0 0 0 0,-1 0 0 0 0,1 0-1 0 0,-1 0 1 0 0,1 1 0 0 0,0-1 0 0 0,0 0 0 0 0,0 1 0 0 0,0-1 0 0 0,0 0 0 0 0,0 1 0 0 0,0 0-1 0 0,0-1 1 0 0,1 1 0 0 0,-1 0 0 0 0,3-3 0 0 0,5-3-54 0 0,0 0 1 0 0,1 0-1 0 0,12-6 1 0 0,-17 10-12 0 0,18-9-2051 0 0,-16 8 974 0 0</inkml:trace>
  <inkml:trace contextRef="#ctx0" brushRef="#br0" timeOffset="392.93">19 14 5527 0 0,'0'0'423'0'0,"-11"-6"6977"0"0,18 4-7055 0 0,0 0 1 0 0,0 1-1 0 0,0 0 1 0 0,0 0-1 0 0,0 1 1 0 0,0-1-1 0 0,13 3 1 0 0,-19-2-289 0 0,1 0 0 0 0,-1 1 0 0 0,1-1 0 0 0,-1 1 0 0 0,1 0 0 0 0,-1-1 0 0 0,1 1-1 0 0,-1 0 1 0 0,0 0 0 0 0,1 0 0 0 0,-1 0 0 0 0,0 0 0 0 0,0 0 0 0 0,0 1 0 0 0,0-1 0 0 0,0 0 0 0 0,0 0 0 0 0,0 1 0 0 0,0-1 0 0 0,-1 1 0 0 0,1-1 0 0 0,0 1 0 0 0,-1-1-1 0 0,1 1 1 0 0,-1-1 0 0 0,1 2 0 0 0,0 6 353 0 0,1 0 0 0 0,-1 0 0 0 0,0 13 1 0 0,-1-12-212 0 0,0-1-130 0 0,1-1 0 0 0,0 1 0 0 0,4 12 0 0 0,2-2-6025 0 0,-4-15 16 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28:12.274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2 455 11399 0 0,'0'0'1032'0'0,"-2"11"3120"0"0,8-12-3945 0 0,-1 1 1 0 0,0-1-1 0 0,0 0 0 0 0,0-1 0 0 0,0 1 0 0 0,-1-1 0 0 0,1 0 1 0 0,0 0-1 0 0,6-4 0 0 0,41-29 686 0 0,-32 20-519 0 0,86-52 281 0 0,-51 33-567 0 0,54-43 1 0 0,-77 50-48 0 0,191-146 275 0 0,-220 171-269 0 0,0 0 0 0 0,0 0 0 0 0,0 0 0 0 0,0 0 0 0 0,0 1 0 0 0,0-1 0 0 0,1 1 0 0 0,-1 0 0 0 0,1 0 0 0 0,-1 0 0 0 0,1 0 0 0 0,-1 1-1 0 0,1-1 1 0 0,-1 1 0 0 0,1 0 0 0 0,-1 0 0 0 0,1 0 0 0 0,0 0 0 0 0,-1 1 0 0 0,1 0 0 0 0,-1-1 0 0 0,1 1 0 0 0,4 3 0 0 0,70 27 303 0 0,-2 4 1 0 0,80 50 0 0 0,-125-69-653 0 0,-1-1 0 0 0,2-2 0 0 0,62 17 0 0 0,-50-16-3469 0 0,-34-11-3013 0 0</inkml:trace>
  <inkml:trace contextRef="#ctx0" brushRef="#br0" timeOffset="1118.58">44 501 2759 0 0,'0'0'538'0'0,"3"16"7500"0"0,-1-4-6350 0 0,11 39 1232 0 0,9 72-1 0 0,-7-32-1962 0 0,-10-64-786 0 0,46 274 961 0 0,-47-272-1008 0 0,2 0 1 0 0,10 34-1 0 0,-15-61-89 0 0,0 1 1 0 0,0-1-1 0 0,1 0 0 0 0,-1 0 0 0 0,0 0 0 0 0,1 0 1 0 0,0 0-1 0 0,-1 0 0 0 0,1-1 0 0 0,0 1 0 0 0,0 0 0 0 0,0-1 1 0 0,0 1-1 0 0,0-1 0 0 0,0 0 0 0 0,1 0 0 0 0,-1 0 1 0 0,0 0-1 0 0,1 0 0 0 0,-1 0 0 0 0,0-1 0 0 0,4 1 1 0 0,6 1 85 0 0,1 0 1 0 0,-1-1 0 0 0,16-1 0 0 0,-12 1-92 0 0,62 0 81 0 0,-25-1 36 0 0,0 2 1 0 0,65 11-1 0 0,-76-5-51 0 0,48 18 0 0 0,-69-19-48 0 0,-1 1 0 0 0,-1 1 0 0 0,1 1 0 0 0,23 16 0 0 0,-40-24 5 0 0,1 1-1 0 0,0-1 0 0 0,0 0 1 0 0,1 0-1 0 0,-1 0 1 0 0,0-1-1 0 0,1 0 1 0 0,8 2-1 0 0,-11-2-54 0 0,1-1 0 0 0,-1 0 0 0 0,1 0 0 0 0,-1 0 0 0 0,1-1 0 0 0,0 1 0 0 0,-1 0 0 0 0,1-1 0 0 0,-1 0 0 0 0,0 1 0 0 0,1-1 0 0 0,-1 0 0 0 0,1 0 0 0 0,-1-1 0 0 0,0 1 0 0 0,0 0 0 0 0,3-3 0 0 0,12-12 304 0 0,17-19 0 0 0,14-14-931 0 0,-34 38 609 0 0,0 0 0 0 0,0 0 0 0 0,1 2 1 0 0,0 0-1 0 0,0 0 0 0 0,30-11 0 0 0,-36 17 21 0 0,82-27 41 0 0,-75 26-33 0 0,-1 1 1 0 0,1 0-1 0 0,32 0 0 0 0,-39 3-18 0 0,-9 0 6 0 0,1 0 0 0 0,0 0 1 0 0,-1 0-1 0 0,1 0 1 0 0,-1 0-1 0 0,1 0 0 0 0,-1 0 1 0 0,1 0-1 0 0,0 0 1 0 0,-1-1-1 0 0,1 1 0 0 0,-1 0 1 0 0,1 0-1 0 0,-1 0 1 0 0,1-1-1 0 0,-1 1 0 0 0,2-1 1 0 0,5-3 5 0 0,-5 2 1 0 0,0 1-1 0 0,0-1 1 0 0,0 1 0 0 0,0-1 0 0 0,0 0 0 0 0,0 0 0 0 0,-1 0 0 0 0,1 0-1 0 0,-1 0 1 0 0,0 0 0 0 0,1-1 0 0 0,-1 1 0 0 0,0 0 0 0 0,0-1-1 0 0,0 1 1 0 0,-1-1 0 0 0,1 1 0 0 0,0-1 0 0 0,-1 1 0 0 0,0-4-1 0 0,1-6 47 0 0,-1 0 0 0 0,0 0 0 0 0,-2-12-1 0 0,1 13 57 0 0,-4-25 1 0 0,-12-44 0 0 0,4 20 195 0 0,-46-342 618 0 0,50 322-920 0 0,2 44-1375 0 0,-12-43-1 0 0,15 65-878 0 0,2 6-5421 0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27:54.34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3 1463 10535 0 0,'0'0'2555'0'0,"1"-2"-1780"0"0,0 0-600 0 0,1 1 0 0 0,0-1 1 0 0,0 1-1 0 0,0 0 0 0 0,-1 0 1 0 0,1 0-1 0 0,0 0 1 0 0,0 1-1 0 0,0-1 0 0 0,1 0 1 0 0,-1 1-1 0 0,0-1 0 0 0,0 1 1 0 0,3 0-1 0 0,18-6 717 0 0,6-6-249 0 0,1-1 0 0 0,-2-2-1 0 0,50-33 1 0 0,72-66-190 0 0,-138 103-435 0 0,62-51 56 0 0,-68 56-73 0 0,-2 3 1 0 0,-1 0-1 0 0,0 1 0 0 0,1-1 1 0 0,-1 1-1 0 0,1 0 1 0 0,-1 0-1 0 0,1 0 0 0 0,0 0 1 0 0,7-2-1 0 0,-8 2 67 0 0,-2 0-63 0 0,6-1 211 0 0,-2 3-158 0 0,0-1 0 0 0,0 1 0 0 0,0 0 0 0 0,0 1 0 0 0,0-1 1 0 0,0 1-1 0 0,-1 0 0 0 0,1 0 0 0 0,0 0 0 0 0,0 1 0 0 0,-1 0 0 0 0,1 0 0 0 0,-1 0 0 0 0,0 0 0 0 0,1 1 0 0 0,4 3 0 0 0,7 6 212 0 0,-1 1 0 0 0,24 25 0 0 0,5 11 186 0 0,-25-27-202 0 0,36 34-1 0 0,-28-32-98 0 0,-14-12-103 0 0,0 0-1 0 0,2-1 0 0 0,-1 0 1 0 0,1-1-1 0 0,0-1 0 0 0,27 12 1 0 0,-13-10-355 0 0,44 8 1 0 0,-28-10-2617 0 0,-29-8 307 0 0,-15-1 905 0 0</inkml:trace>
  <inkml:trace contextRef="#ctx0" brushRef="#br0" timeOffset="1189.09">20 1489 7919 0 0,'0'0'5287'0'0,"-1"14"-4054"0"0,5 13-324 0 0,30 360 3368 0 0,-23-180-3619 0 0,-11-161-624 0 0,5 62 171 0 0,-5-108-133 0 0,0 1 1 0 0,1 0 0 0 0,-1-1-1 0 0,0 1 1 0 0,1 0-1 0 0,-1-1 1 0 0,1 1-1 0 0,-1-1 1 0 0,1 1-1 0 0,-1-1 1 0 0,1 1 0 0 0,-1-1-1 0 0,1 1 1 0 0,-1-1-1 0 0,1 0 1 0 0,0 1-1 0 0,-1-1 1 0 0,1 0-1 0 0,0 1 1 0 0,-1-1 0 0 0,1 0-1 0 0,0 0 1 0 0,-1 0-1 0 0,1 0 1 0 0,1 1-1 0 0,23 2-264 0 0,-15-2 370 0 0,124 9-139 0 0,-94-9 50 0 0,0 2-1 0 0,74 14 1 0 0,-101-12-41 0 0,0 0 0 0 0,0 0 1 0 0,0 1-1 0 0,-1 1 0 0 0,0 0 0 0 0,18 14 0 0 0,-18-12-37 0 0,-8-7-7 0 0,-2 0 8 0 0,-1-1 0 0 0,1 0 0 0 0,0 0 0 0 0,0 1 0 0 0,0-1 0 0 0,0-1 0 0 0,0 1 0 0 0,4 1 0 0 0,-3-2-1 0 0,1 0 0 0 0,-1 0 0 0 0,1 0 0 0 0,0 0 0 0 0,-1-1 0 0 0,1 1 0 0 0,6-3 0 0 0,-4 0-11 0 0,34-19-95 0 0,83-35 1 0 0,-98 48 33 0 0,1 0 0 0 0,0 2 0 0 0,1 1 0 0 0,-1 1 0 0 0,1 1 0 0 0,50 0 0 0 0,-75 4 51 0 0,0 0 0 0 0,0 1 1 0 0,0-1-1 0 0,0-1 0 0 0,0 1 0 0 0,0 0 0 0 0,0 0 0 0 0,0-1 0 0 0,0 0 1 0 0,0 1-1 0 0,0-1 0 0 0,0 0 0 0 0,0 0 0 0 0,-1 0 0 0 0,1 0 0 0 0,0 0 0 0 0,-1 0 1 0 0,1 0-1 0 0,0-1 0 0 0,-1 1 0 0 0,2-2 0 0 0,-1 0-11 0 0,-1 0-1 0 0,0-1 1 0 0,1 1 0 0 0,-1 0-1 0 0,-1 0 1 0 0,1-1 0 0 0,0 1-1 0 0,-1-1 1 0 0,0 1 0 0 0,1-5-1 0 0,-2-7 10 0 0,0 0 0 0 0,0 0 0 0 0,-1 0 0 0 0,-5-16 0 0 0,-3-20 12 0 0,-11-249 43 0 0,18 245 58 0 0,2 17-347 0 0,0 1-1 0 0,6-40 0 0 0,4 45-2415 0 0,-7 24 904 0 0</inkml:trace>
  <inkml:trace contextRef="#ctx0" brushRef="#br0" timeOffset="2043.7">419 696 3679 0 0,'0'0'7222'0'0,"7"14"-4709"0"0,-1 2-1783 0 0,-1 1-1 0 0,-1 0 1 0 0,0-1 0 0 0,1 31-1 0 0,-1 69 0 0 0,-5-92-561 0 0,-2 73 80 0 0,0 0-4373 0 0,3-89 2706 0 0</inkml:trace>
  <inkml:trace contextRef="#ctx0" brushRef="#br0" timeOffset="2435.59">540 793 455 0 0,'3'-8'0'0'0,"0"1"0"0"0,-1-1 0 0 0,2-7 0 0 0,-4 14 129 0 0,0 1-1 0 0,0 0 1 0 0,0-1-1 0 0,0 1 1 0 0,0 0-1 0 0,0-1 1 0 0,0 1-1 0 0,0 0 1 0 0,0-1-1 0 0,0 1 1 0 0,0 0-1 0 0,0-1 1 0 0,1 1-1 0 0,-1 0 0 0 0,0-1 1 0 0,0 1-1 0 0,0 0 1 0 0,0 0-1 0 0,1-1 1 0 0,-1 1-1 0 0,0 0 1 0 0,0 0-1 0 0,1-1 1 0 0,-1 1-1 0 0,0 0 1 0 0,0 0-1 0 0,1 0 0 0 0,-1-1 1 0 0,0 1-1 0 0,1 0 1 0 0,-1 0-1 0 0,0 0 1 0 0,1 0-1 0 0,-1 0 1 0 0,0 0-1 0 0,0 0 1 0 0,1 0-1 0 0,-1 0 1 0 0,0 0-1 0 0,1 0 0 0 0,-1 0 1 0 0,0 0-1 0 0,1 0 1 0 0,-1 0-1 0 0,0 0 1 0 0,1 0-1 0 0,-1 0 1 0 0,0 0-1 0 0,1 0 1 0 0,-1 0-1 0 0,0 1 1 0 0,1-1-1 0 0,-1 0 0 0 0,0 0 1 0 0,0 0-1 0 0,1 1 1 0 0,-1-1-1 0 0,0 0 1 0 0,0 0-1 0 0,1 1 1 0 0,0 0 605 0 0,1 1 0 0 0,-1-1 0 0 0,0 0 0 0 0,0 1 0 0 0,0-1 0 0 0,0 1 0 0 0,0 0 0 0 0,0-1 0 0 0,-1 1 0 0 0,2 3 0 0 0,2 24 24 0 0,-1 1 0 0 0,-1 40 0 0 0,0 9-489 0 0,4 57-131 0 0,-3-61-336 0 0,0-60-12 0 0,0-1-3700 0 0</inkml:trace>
  <inkml:trace contextRef="#ctx0" brushRef="#br0" timeOffset="2816.6">562 339 5527 0 0,'-9'-9'590'0'0,"9"9"-368"0"0,-1-1 0 0 0,0 0 0 0 0,1 1 0 0 0,-1-1 0 0 0,0 0 0 0 0,0 1 0 0 0,0-1 0 0 0,0 1 0 0 0,0-1 0 0 0,1 1 0 0 0,-1 0 0 0 0,0-1 0 0 0,0 1 0 0 0,0 0 0 0 0,0 0 0 0 0,0 0 0 0 0,0-1 0 0 0,0 1 0 0 0,0 0 1 0 0,0 0-1 0 0,0 0 0 0 0,0 1 0 0 0,0-1 0 0 0,0 0 0 0 0,0 0 0 0 0,0 0 0 0 0,0 1 0 0 0,0-1 0 0 0,0 1 0 0 0,0-1 0 0 0,0 1 0 0 0,0-1 0 0 0,1 1 0 0 0,-1-1 0 0 0,0 1 0 0 0,0 0 0 0 0,1-1 0 0 0,-1 1 0 0 0,0 0 0 0 0,1-1 0 0 0,-1 1 0 0 0,1 0 0 0 0,-1 0 0 0 0,0 1 0 0 0,-1 3-40 0 0,0-1 0 0 0,0 1 0 0 0,0 0-1 0 0,1-1 1 0 0,0 1 0 0 0,-2 8 0 0 0,2 2-172 0 0,0 0 1 0 0,1 1 0 0 0,1 15 0 0 0,0-23-8 0 0,0-1-1 0 0,0 1 1 0 0,1-1-1 0 0,0 0 1 0 0,1 0-1 0 0,-1 0 1 0 0,1 0 0 0 0,5 8-1 0 0,-8-14 17 0 0,1 0 0 0 0,-1 1 0 0 0,1-1 0 0 0,0 0 0 0 0,0 0 0 0 0,-1 0 0 0 0,1 0 0 0 0,0 0 0 0 0,0-1 0 0 0,0 1-1 0 0,0 0 1 0 0,0 0 0 0 0,0-1 0 0 0,0 1 0 0 0,0 0 0 0 0,1-1 0 0 0,-1 1 0 0 0,0-1 0 0 0,0 1 0 0 0,0-1 0 0 0,2 1 0 0 0,-2-2 30 0 0,0 1 0 0 0,0 0-1 0 0,1 0 1 0 0,-1-1 0 0 0,0 1 0 0 0,0-1 0 0 0,0 1 0 0 0,0-1 0 0 0,0 1 0 0 0,0-1 0 0 0,0 1 0 0 0,0-1 0 0 0,-1 0 0 0 0,1 0 0 0 0,0 1 0 0 0,0-1 0 0 0,0 0 0 0 0,0-2 0 0 0,3-2 136 0 0,-1 0 1 0 0,0-1-1 0 0,-1 1 1 0 0,1-1-1 0 0,-1 0 1 0 0,0 0-1 0 0,1-6 1 0 0,-2 4-47 0 0,0 0 1 0 0,-1 0 0 0 0,1 0-1 0 0,-2 0 1 0 0,1 0-1 0 0,-1 0 1 0 0,-1 0-1 0 0,1 0 1 0 0,-4-8-1 0 0,3 10-324 0 0,0 0 0 0 0,0 0 0 0 0,-1 0-1 0 0,0 1 1 0 0,0-1 0 0 0,0 1-1 0 0,-1-1 1 0 0,0 1 0 0 0,0 0-1 0 0,0 1 1 0 0,-8-8 0 0 0,5 12-6100 0 0,3 2 591 0 0</inkml:trace>
  <inkml:trace contextRef="#ctx0" brushRef="#br0" timeOffset="3175.11">891 447 3679 0 0,'0'0'13870'0'0,"16"1"-12025"0"0,49-4-1062 0 0,-23-3-4383 0 0,-30 4-2506 0 0</inkml:trace>
  <inkml:trace contextRef="#ctx0" brushRef="#br0" timeOffset="3176.11">1242 302 12959 0 0,'-2'14'1378'0'0,"0"-1"-850"0"0,0 0 0 0 0,0 1 0 0 0,1-1 0 0 0,2 21 0 0 0,8 54 670 0 0,-8-82-1326 0 0,8 59-3776 0 0,-7-52 2496 0 0</inkml:trace>
  <inkml:trace contextRef="#ctx0" brushRef="#br0" timeOffset="3587.48">1341 210 12551 0 0,'0'0'1135'0'0,"0"2"-932"0"0,21 118 2075 0 0,-5-19-2134 0 0,6 0-943 0 0,-12-58-4423 0 0,-8-31 787 0 0</inkml:trace>
  <inkml:trace contextRef="#ctx0" brushRef="#br0" timeOffset="3588.48">1323 476 5527 0 0,'-5'0'-1922'0'0,"-3"-2"13901"0"0,12 5-7493 0 0,0 0-4311 0 0,0 0 1 0 0,0-1-1 0 0,0 1 1 0 0,1-1-1 0 0,-1 0 1 0 0,1 0-1 0 0,-1-1 0 0 0,1 0 1 0 0,0 0-1 0 0,0 0 1 0 0,-1 0-1 0 0,9 0 1 0 0,18-2-6401 0 0,-18-1-694 0 0</inkml:trace>
  <inkml:trace contextRef="#ctx0" brushRef="#br0" timeOffset="4104.24">162 86 9127 0 0,'0'0'888'0'0,"1"7"-792"0"0,-1 1-96 0 0,0 3 0 0 0,0 1 0 0 0,2 2 320 0 0,0-1 32 0 0,0 1 16 0 0,1-1 0 0 0,0 1-192 0 0,0 2-40 0 0,1 1-8 0 0,-1-1 0 0 0,0 0-688 0 0,0 1-144 0 0</inkml:trace>
  <inkml:trace contextRef="#ctx0" brushRef="#br0" timeOffset="4468.92">99 305 8287 0 0,'0'0'5524'0'0,"8"-2"-4050"0"0,59-21 1020 0 0,-47 17-3007 0 0,1 0 0 0 0,20-11 1 0 0,-31 11-3479 0 0,-1-2-1276 0 0</inkml:trace>
  <inkml:trace contextRef="#ctx0" brushRef="#br0" timeOffset="4854.63">294 38 919 0 0,'-8'-4'747'0'0,"0"1"-1"0"0,1 0 1 0 0,-1 1-1 0 0,0-1 0 0 0,0 1 1 0 0,-1 1-1 0 0,1 0 1 0 0,0 0-1 0 0,-1 0 0 0 0,1 1 1 0 0,0 1-1 0 0,-1-1 1 0 0,1 1-1 0 0,0 1 0 0 0,0-1 1 0 0,0 1-1 0 0,0 1 0 0 0,0-1 1 0 0,-14 8-1 0 0,17-6-679 0 0,-1-1 0 0 0,1 1 0 0 0,0 0 0 0 0,1 1 0 0 0,-1-1 1 0 0,1 1-1 0 0,-1 0 0 0 0,1 0 0 0 0,1 0 0 0 0,-1 0 0 0 0,1 1 0 0 0,0 0 0 0 0,0-1 0 0 0,1 1 0 0 0,-1 0 0 0 0,-2 13 0 0 0,2-3-65 0 0,0 0 0 0 0,0 1 0 0 0,2-1 0 0 0,0 1 0 0 0,2 23 0 0 0,-1-28 2 0 0,2-1-1 0 0,-1 1 1 0 0,2 0 0 0 0,-1-1-1 0 0,1 0 1 0 0,1 1 0 0 0,0-1-1 0 0,10 17 1 0 0,-11-22 19 0 0,1 0 0 0 0,1 0 0 0 0,-1 0-1 0 0,1-1 1 0 0,0 0 0 0 0,1 0 0 0 0,-1 0 0 0 0,1 0 0 0 0,0-1 0 0 0,0 0 0 0 0,0 0 0 0 0,1-1-1 0 0,-1 1 1 0 0,15 4 0 0 0,-16-6 60 0 0,1-1-1 0 0,0 1 0 0 0,-1-1 1 0 0,1 0-1 0 0,0 0 0 0 0,0 0 1 0 0,0-1-1 0 0,0 0 1 0 0,0 0-1 0 0,0-1 0 0 0,-1 1 1 0 0,1-1-1 0 0,0-1 0 0 0,0 1 1 0 0,0-1-1 0 0,-1 0 0 0 0,1 0 1 0 0,-1-1-1 0 0,0 1 1 0 0,0-1-1 0 0,0 0 0 0 0,0-1 1 0 0,0 1-1 0 0,0-1 0 0 0,-1 0 1 0 0,0 0-1 0 0,0-1 0 0 0,0 1 1 0 0,0-1-1 0 0,3-6 1 0 0,-1 1 55 0 0,0-1 1 0 0,0 0 0 0 0,-2-1 0 0 0,1 1-1 0 0,-1-1 1 0 0,-1 0 0 0 0,0 0 0 0 0,-1 0 0 0 0,0 0-1 0 0,-1 0 1 0 0,0 0 0 0 0,-2-16 0 0 0,0 18-43 0 0,0 1-1 0 0,-1-1 1 0 0,0 1-1 0 0,0-1 1 0 0,-1 1 0 0 0,-1 0-1 0 0,1 0 1 0 0,-1 0 0 0 0,-1 0-1 0 0,0 1 1 0 0,0 0 0 0 0,-1 0-1 0 0,0 0 1 0 0,0 1 0 0 0,0 0-1 0 0,-9-7 1 0 0,-1 0-1040 0 0,-1 1 0 0 0,-1 1 0 0 0,-28-16 0 0 0,25 19-6232 0 0</inkml:trace>
  <inkml:trace contextRef="#ctx0" brushRef="#br0" timeOffset="6118.34">164 243 919 0 0,'5'7'12344'0'0,"-1"9"-11216"0"0,10 51 920 0 0,-10-44-2045 0 0,8 27 0 0 0,-7-38-1267 0 0,0-1-4206 0 0</inkml:trace>
  <inkml:trace contextRef="#ctx0" brushRef="#br0" timeOffset="8302.39">2401 1748 5983 0 0,'-1'1'183'0'0,"0"0"0"0"0,1 0 0 0 0,-1 0 0 0 0,0 0 0 0 0,1 0 0 0 0,-1 0 0 0 0,1 0 0 0 0,0 0 0 0 0,-1 0 0 0 0,1 0 0 0 0,0 1 0 0 0,-1-1 0 0 0,1 0 1 0 0,0 0-1 0 0,0 0 0 0 0,0 0 0 0 0,0 1 0 0 0,0-1 0 0 0,0 0 0 0 0,0 0 0 0 0,1 1 0 0 0,0 0 11 0 0,0-1 1 0 0,0 0 0 0 0,0 0 0 0 0,0 0 0 0 0,0 1 0 0 0,0-1 0 0 0,0 0-1 0 0,0 0 1 0 0,0-1 0 0 0,1 1 0 0 0,-1 0 0 0 0,0 0 0 0 0,1-1 0 0 0,-1 1-1 0 0,3 0 1 0 0,7 3 595 0 0,1 0 0 0 0,0-1 0 0 0,1 0-1 0 0,15 0 1 0 0,53 1 1312 0 0,-29-2-1297 0 0,1 1-298 0 0,0-3 0 0 0,81-9-1 0 0,-19-2 52 0 0,-53 7-252 0 0,176-15 1382 0 0,-179 18-1304 0 0,-1 2 0 0 0,86 13 0 0 0,-26 1 197 0 0,-36-5-26 0 0,150 1 0 0 0,-22-15-246 0 0,-154 0-299 0 0,-6 0 20 0 0,0 2-1 0 0,0 2 1 0 0,67 10-1 0 0,37 9-29 0 0,-92-15 0 0 0,-19-3 0 0 0,-20 0-358 0 0,1-2 1 0 0,43-6-1 0 0,-12 1-292 0 0,-23 1-3958 0 0,-21 3-1726 0 0,-4 1-9 0 0</inkml:trace>
  <inkml:trace contextRef="#ctx0" brushRef="#br0" timeOffset="8670.98">4915 1577 9671 0 0,'0'0'748'0'0,"-2"2"1839"0"0,2-2-2392 0 0,0 0-1 0 0,0 1 1 0 0,0-1-1 0 0,0 0 0 0 0,0 0 1 0 0,0 0-1 0 0,-1 0 1 0 0,1 0-1 0 0,0 0 1 0 0,0 1-1 0 0,0-1 0 0 0,0 0 1 0 0,0 0-1 0 0,0 0 1 0 0,0 0-1 0 0,0 0 0 0 0,0 0 1 0 0,1 1-1 0 0,-1-1 1 0 0,0 0-1 0 0,0 0 1 0 0,0 0-1 0 0,0 0 0 0 0,0 1 584 0 0,0-1-583 0 0,10 6 32 0 0,0 0 1 0 0,1-1 0 0 0,-1 0 0 0 0,20 5-1 0 0,2 2 53 0 0,-22-8-55 0 0,-1 0 1 0 0,1 1-1 0 0,-1 0 0 0 0,0 0 0 0 0,-1 1 0 0 0,14 11 1 0 0,-20-14-143 0 0,1 0 1 0 0,0 0 0 0 0,-1 0-1 0 0,0 0 1 0 0,0 0 0 0 0,0 1 0 0 0,0-1-1 0 0,0 1 1 0 0,-1 0 0 0 0,1-1 0 0 0,-1 1-1 0 0,0 0 1 0 0,0 0 0 0 0,-1 0-1 0 0,1 0 1 0 0,-1 0 0 0 0,0 0 0 0 0,0 0-1 0 0,0 0 1 0 0,-1 5 0 0 0,-4 15 464 0 0,-1-1 0 0 0,0 0 1 0 0,-19 41-1 0 0,-2 6-207 0 0,21-54-841 0 0,-22 80 1339 0 0,22-63-3221 0 0,4 0-3548 0 0,2-18-1798 0 0</inkml:trace>
  <inkml:trace contextRef="#ctx0" brushRef="#br0" timeOffset="10004.25">2732 1083 7455 0 0,'2'-2'340'0'0,"4"-7"-5"0"0,-5 8-310 0 0,-1 1-1 0 0,0-1 1 0 0,0 1 0 0 0,1-1-1 0 0,-1 1 1 0 0,0-1-1 0 0,0 1 1 0 0,0-1 0 0 0,1 1-1 0 0,-1-1 1 0 0,0 1 0 0 0,0-1-1 0 0,0 1 1 0 0,0-1-1 0 0,0 0 1 0 0,0 1 0 0 0,0-1-1 0 0,0 1 1 0 0,-1-1-1 0 0,1 1 1 0 0,0-1 0 0 0,0 1-1 0 0,0-1 1 0 0,-1 1 0 0 0,1-1-1 0 0,0 1 1 0 0,0-1-1 0 0,-1 1 1 0 0,0-1 0 0 0,0-1 1039 0 0,1 1-897 0 0,-1-1 0 0 0,1 1 1 0 0,-1 0-1 0 0,1 0 0 0 0,-1 0 0 0 0,0 0 1 0 0,0 0-1 0 0,1 0 0 0 0,-1 0 0 0 0,0 0 1 0 0,0 0-1 0 0,0 1 0 0 0,0-1 1 0 0,0 0-1 0 0,0 1 0 0 0,0-1 0 0 0,0 0 1 0 0,0 1-1 0 0,-1-1 0 0 0,1 1 0 0 0,0 0 1 0 0,0-1-1 0 0,0 1 0 0 0,-1 0 1 0 0,1 0-1 0 0,0 0 0 0 0,0-1 0 0 0,-1 1 1 0 0,1 1-1 0 0,0-1 0 0 0,0 0 1 0 0,-1 0-1 0 0,1 0 0 0 0,-2 1 0 0 0,0 0-38 0 0,0 1 0 0 0,-1-1 0 0 0,1 0 0 0 0,0 1-1 0 0,0 0 1 0 0,0-1 0 0 0,1 1 0 0 0,-1 0 0 0 0,0 1-1 0 0,1-1 1 0 0,0 0 0 0 0,-3 4 0 0 0,0 1-75 0 0,0 1-1 0 0,1 0 1 0 0,0 0-1 0 0,0 0 1 0 0,1 1 0 0 0,1-1-1 0 0,-1 1 1 0 0,1 0-1 0 0,0-1 1 0 0,0 17 0 0 0,1-18-17 0 0,1 1 0 0 0,0 0 0 0 0,0-1 0 0 0,1 1 1 0 0,0 0-1 0 0,1-1 0 0 0,-1 1 0 0 0,1-1 0 0 0,1 1 1 0 0,-1-1-1 0 0,1 0 0 0 0,7 12 0 0 0,-7-16 4 0 0,0 1 1 0 0,0-1-1 0 0,0 1 0 0 0,1-1 0 0 0,-1 0 0 0 0,1-1 1 0 0,0 1-1 0 0,-1 0 0 0 0,1-1 0 0 0,0 0 0 0 0,1 0 1 0 0,-1 0-1 0 0,0-1 0 0 0,7 2 0 0 0,-9-2-18 0 0,1 0 0 0 0,-1-1 0 0 0,0 0 0 0 0,0 0 0 0 0,0 1 0 0 0,1-1 0 0 0,-1-1-1 0 0,0 1 1 0 0,0 0 0 0 0,1 0 0 0 0,-1-1 0 0 0,0 1 0 0 0,0-1 0 0 0,0 0 0 0 0,0 0 0 0 0,0 0 0 0 0,0 0-1 0 0,0 0 1 0 0,0 0 0 0 0,0 0 0 0 0,0-1 0 0 0,0 1 0 0 0,-1-1 0 0 0,1 1 0 0 0,-1-1 0 0 0,1 0 0 0 0,-1 1 0 0 0,0-1-1 0 0,1 0 1 0 0,1-4 0 0 0,1-3 33 0 0,-1 0 0 0 0,0 0-1 0 0,0 0 1 0 0,0 0 0 0 0,-1 0-1 0 0,-1-1 1 0 0,0 1 0 0 0,0-1 0 0 0,-1 1-1 0 0,0-1 1 0 0,0 1 0 0 0,-1-1-1 0 0,-1 1 1 0 0,1-1 0 0 0,-2 1-1 0 0,1 0 1 0 0,-5-10 0 0 0,-4-8-479 0 0,-1-3-922 0 0,6 11-2532 0 0,4 13-1817 0 0</inkml:trace>
  <inkml:trace contextRef="#ctx0" brushRef="#br0" timeOffset="10372.09">2900 967 11519 0 0,'0'0'1040'0'0,"4"14"-832"0"0,-2 118 2642 0 0,0-7-432 0 0,-1-103-3369 0 0,1 13-5098 0 0,-1-24 1269 0 0</inkml:trace>
  <inkml:trace contextRef="#ctx0" brushRef="#br0" timeOffset="10745.81">3050 954 11287 0 0,'0'0'2718'0'0,"7"14"-592"0"0,5 15-1519 0 0,-1 1 1 0 0,6 32-1 0 0,8 64-1807 0 0,-15-74-943 0 0,-7-34 708 0 0</inkml:trace>
  <inkml:trace contextRef="#ctx0" brushRef="#br0" timeOffset="10746.81">2969 1104 455 0 0,'2'1'9288'0'0,"10"3"-4357"0"0,-8-3-4692 0 0,0 1 0 0 0,1-2 0 0 0,-1 1 1 0 0,1 0-1 0 0,-1-1 0 0 0,1 0 0 0 0,0 0 0 0 0,-1 0 0 0 0,10-3 0 0 0,42-11 1335 0 0,-44 10-1494 0 0,19-9-2101 0 0,-21 8 906 0 0</inkml:trace>
  <inkml:trace contextRef="#ctx0" brushRef="#br0" timeOffset="11467.42">2705 915 10823 0 0,'0'0'1866'0'0,"2"-7"-306"0"0,10-25-963 0 0,-1 0 0 0 0,-1-1 0 0 0,6-48 0 0 0,6-104 1389 0 0,-13 47-1922 0 0,-9 123 123 0 0,2-8 569 0 0,-2 21-726 0 0,1 1 0 0 0,-1 0-1 0 0,1 0 1 0 0,-1 0 0 0 0,1 0-1 0 0,-1 0 1 0 0,1 0 0 0 0,0 0-1 0 0,0 0 1 0 0,-1 0 0 0 0,1 0-1 0 0,0 0 1 0 0,0 0 0 0 0,0 1-1 0 0,0-1 1 0 0,0 0 0 0 0,1 0 0 0 0,9-4 107 0 0,-1 1 1 0 0,1 1 0 0 0,0 0 0 0 0,0 0 0 0 0,12-1-1 0 0,5-1 57 0 0,-25 4-165 0 0,34-7 202 0 0,-1-1 0 0 0,66-26 0 0 0,-43 11-161 0 0,25-12-16 0 0,-76 32-30 0 0,0 0 0 0 0,0-1 0 0 0,0 1 0 0 0,-1-2 0 0 0,0 1 0 0 0,0-1 0 0 0,-1 0 0 0 0,1 0 0 0 0,-1-1 0 0 0,9-12 0 0 0,-13 15-13 0 0,1 1 31 0 0,2 0-31 0 0,-1-1-11 0 0,-4 4 0 0 0,1 0 0 0 0,-1 0 0 0 0,0-1 0 0 0,1 1 0 0 0,-1 0 0 0 0,1 0 0 0 0,0 0 0 0 0,-1 0 0 0 0,1-1 0 0 0,-1 1 0 0 0,1 0 0 0 0,-1 0 0 0 0,1 0 0 0 0,-1 0 0 0 0,1 0 0 0 0,-1 0 0 0 0,1 0 0 0 0,-1 1 0 0 0,1-1 0 0 0,-1 0 0 0 0,1 0 0 0 0,-1 0 0 0 0,1 1 0 0 0,-1-1 0 0 0,1 0 0 0 0,-1 0 0 0 0,1 1 0 0 0,-1-1 0 0 0,1 1 0 0 0,0 0 0 0 0,18 8 72 0 0,0 1 0 0 0,-1 1 0 0 0,-1 0 0 0 0,0 1 0 0 0,0 1 0 0 0,18 20 0 0 0,40 34 305 0 0,-22-19-186 0 0,-32-30-282 0 0,-8-6-166 0 0,20 21 0 0 0,-20-18-2028 0 0,-8-10-2229 0 0,1 1-2386 0 0</inkml:trace>
  <inkml:trace contextRef="#ctx0" brushRef="#br0" timeOffset="12137.89">3689 361 7167 0 0,'0'0'652'0'0,"-3"16"-389"0"0,2 3 1715 0 0,1 0 0 0 0,0 0 0 0 0,6 34 0 0 0,-1-8-306 0 0,12 64 219 0 0,-1-6-4951 0 0,-15-92 1626 0 0</inkml:trace>
  <inkml:trace contextRef="#ctx0" brushRef="#br0" timeOffset="12565.39">3751 909 11863 0 0,'0'0'1075'0'0,"-16"2"3000"0"0,14-1-3959 0 0,0 0 1 0 0,0 0-1 0 0,0 0 1 0 0,0 0-1 0 0,0 0 0 0 0,0 1 1 0 0,0-1-1 0 0,1 1 1 0 0,-1-1-1 0 0,0 1 1 0 0,1-1-1 0 0,-1 1 1 0 0,1 0-1 0 0,0 0 1 0 0,-2 2-1 0 0,1 1-52 0 0,0 0 1 0 0,0 0-1 0 0,0 0 0 0 0,1 0 0 0 0,-1 0 0 0 0,0 7 0 0 0,1 4-81 0 0,1-1-1 0 0,0 1 1 0 0,3 25-1 0 0,-1-27 8 0 0,0-1 0 0 0,1 0 1 0 0,1 0-1 0 0,9 23 0 0 0,-11-32 11 0 0,0 0 0 0 0,0 0 1 0 0,1 0-1 0 0,-1 0 0 0 0,1 0 1 0 0,0-1-1 0 0,6 6 1 0 0,-7-7 18 0 0,1 0 1 0 0,-1-1 0 0 0,0 1 0 0 0,0-1 0 0 0,1 0 0 0 0,-1 0 0 0 0,1 0 0 0 0,-1 0 0 0 0,1 0-1 0 0,-1 0 1 0 0,1-1 0 0 0,0 1 0 0 0,-1-1 0 0 0,5 0 0 0 0,-6 0 25 0 0,1 0 0 0 0,-1 0 0 0 0,1 0 0 0 0,-1 0 0 0 0,0 0 0 0 0,1 0 0 0 0,-1-1 0 0 0,1 1 0 0 0,-1-1 0 0 0,0 1 0 0 0,1-1 0 0 0,-1 1 0 0 0,0-1 0 0 0,0 0 0 0 0,0 0 0 0 0,1 0 0 0 0,-1 1 0 0 0,0-1 0 0 0,0 0 1 0 0,0 0-1 0 0,1-2 0 0 0,-1 0 8 0 0,0 1 1 0 0,0 0-1 0 0,0-1 1 0 0,0 1-1 0 0,0-1 0 0 0,0 1 1 0 0,-1-1-1 0 0,1 1 1 0 0,-1-1-1 0 0,0 1 1 0 0,0-4-1 0 0,0-3 26 0 0,-1 1 0 0 0,-1-1-1 0 0,1 0 1 0 0,-1 1 0 0 0,0-1-1 0 0,-4-8 1 0 0,-1 5-364 0 0,0 0 0 0 0,0 0-1 0 0,-1 0 1 0 0,0 1 0 0 0,-1 0 0 0 0,0 1 0 0 0,-14-12 0 0 0</inkml:trace>
  <inkml:trace contextRef="#ctx0" brushRef="#br0" timeOffset="13057.24">3931 946 5063 0 0,'1'1'390'0'0,"20"31"7521"0"0,-9-1-3638 0 0,-8-13-3177 0 0,4 29 0 0 0,-1-2-638 0 0,5 39-551 0 0,-9-55-2278 0 0,1 1-3390 0 0,-2-16 530 0 0</inkml:trace>
  <inkml:trace contextRef="#ctx0" brushRef="#br0" timeOffset="13058.24">4086 923 9215 0 0,'0'0'5972'0'0,"1"8"-4701"0"0,3 26-692 0 0,2 0 0 0 0,17 59 1 0 0,-11-51-2759 0 0,7 45 1 0 0,-18-75 746 0 0</inkml:trace>
  <inkml:trace contextRef="#ctx0" brushRef="#br0" timeOffset="13427.37">4007 1125 15031 0 0,'0'0'2866'0'0,"12"9"-1184"0"0,-8-8-1536 0 0,0 1 0 0 0,1-1-1 0 0,-1 0 1 0 0,1 0 0 0 0,-1 0 0 0 0,1-1-1 0 0,0 0 1 0 0,-1 1 0 0 0,1-2 0 0 0,7 0-1 0 0,18-6-1117 0 0,-4-3-4496 0 0,-15 4-867 0 0</inkml:trace>
  <inkml:trace contextRef="#ctx0" brushRef="#br0" timeOffset="13823.19">2467 1065 5063 0 0,'0'0'448'0'0,"-6"6"-352"0"0,0-5 3864 0 0</inkml:trace>
  <inkml:trace contextRef="#ctx0" brushRef="#br0" timeOffset="13824.19">2545 1208 2303 0 0,'-13'3'224'0'0,"10"1"-224"0"0,1-1 0 0 0,-3 3 0 0 0,-2-1 11208 0 0</inkml:trace>
  <inkml:trace contextRef="#ctx0" brushRef="#br0" timeOffset="15605.2">2309 1185 9671 0 0,'0'-6'440'0'0,"7"-13"-5"0"0,-7 19-432 0 0,0 0 0 0 0,0-1 1 0 0,0 1-1 0 0,0 0 0 0 0,0 0 0 0 0,0-1 1 0 0,0 1-1 0 0,0 0 0 0 0,0 0 0 0 0,0-1 0 0 0,0 1 1 0 0,0 0-1 0 0,0 0 0 0 0,0-1 0 0 0,0 1 1 0 0,0 0-1 0 0,0 0 0 0 0,0-1 0 0 0,-1 1 1 0 0,1 0-1 0 0,0 0 0 0 0,0 0 0 0 0,0-1 0 0 0,0 1 1 0 0,-1 0-1 0 0,1 0 0 0 0,0 0 0 0 0,0-1 1 0 0,0 1-1 0 0,-1 0 0 0 0,1 0 0 0 0,0 0 0 0 0,0 0 1 0 0,-1 0-1 0 0,1 0 0 0 0,0 0 0 0 0,0 0 1 0 0,-1 0-1 0 0,1-1 0 0 0,-12-1 669 0 0,10 2 239 0 0,-4-1-391 0 0,1 0 0 0 0,-1 1 1 0 0,1 0-1 0 0,-1 0 0 0 0,1 0 1 0 0,0 1-1 0 0,-1 0 0 0 0,1 0 0 0 0,-1 0 1 0 0,-8 4-1 0 0,3 0-264 0 0,0 0 1 0 0,0 0 0 0 0,-18 14-1 0 0,19-13-239 0 0,-1-1 0 0 0,0 0-1 0 0,0 0 1 0 0,-1-1 0 0 0,-15 4 0 0 0,-9 3 10 0 0,-9 6 26 0 0,23-7 65 0 0,-36 8 1 0 0,50-16-98 0 0,0 0 1 0 0,0-1-1 0 0,0 0 0 0 0,0-1 0 0 0,0 0 0 0 0,0 0 0 0 0,0 0 0 0 0,-12-3 0 0 0,-11-3 442 0 0,-54-2 0 0 0,67 6-350 0 0,-27-6 1 0 0,10 1 19 0 0,20 4-3 0 0,-21-8 1 0 0,26 8-76 0 0,0 0-1 0 0,-1 0 1 0 0,1 1 0 0 0,0 1-1 0 0,-13-1 1 0 0,-33 1 215 0 0,29-1-146 0 0,-1 2 0 0 0,0 1-1 0 0,1 1 1 0 0,-54 11 0 0 0,69-10-55 0 0,0 0-1 0 0,0-1 1 0 0,0 0 0 0 0,0-1-1 0 0,0 0 1 0 0,0-1-1 0 0,0 0 1 0 0,-15-3-1 0 0,-31-16 200 0 0,43 13-172 0 0,0 1-1 0 0,0 1 1 0 0,-19-4 0 0 0,25 8-96 0 0,0 0 0 0 0,-16 2 0 0 0,20-1 0 0 0,-7 3 0 0 0,-9 0 0 0 0,13-5-20 0 0,8-3-24 0 0,5-4-20 0 0,0 4 58 0 0,0 0 0 0 0,0 0 1 0 0,0 1-1 0 0,1-1 0 0 0,0 1 0 0 0,-1 0 0 0 0,1 1 1 0 0,11-4-1 0 0,5-3-6 0 0,6-2 12 0 0,-20 8 0 0 0,1-1 0 0 0,-1 1 0 0 0,0-1 0 0 0,15-10 0 0 0,-3 3 0 0 0,-12 8 0 0 0,-29 18-263 0 0,0-5 195 0 0,4-2-29 0 0,1 0-1 0 0,-28 20 0 0 0,38-24 97 0 0,-2 2-11 0 0,0 0 0 0 0,1 1 0 0 0,0 0 1 0 0,0 0-1 0 0,-10 13 0 0 0,17-19 4 0 0,-1 0 1 0 0,1 0-1 0 0,0 0 0 0 0,-1 0 0 0 0,1 0 1 0 0,0 0-1 0 0,0 0 0 0 0,0 0 0 0 0,0 0 1 0 0,0 0-1 0 0,0 0 0 0 0,0 0 0 0 0,0 0 1 0 0,0 0-1 0 0,0 0 0 0 0,1 0 0 0 0,-1 0 1 0 0,0 0-1 0 0,1-1 0 0 0,-1 1 0 0 0,1 0 1 0 0,-1 0-1 0 0,1 0 0 0 0,-1 0 0 0 0,1 0 1 0 0,15 18-8 0 0,-9-13 29 0 0,1-1 1 0 0,-1 0-1 0 0,1 0 0 0 0,0 0 0 0 0,0-1 0 0 0,0 0 1 0 0,1-1-1 0 0,17 5 0 0 0,-8-5-330 0 0,1-1 0 0 0,-1-1-1 0 0,1 0 1 0 0,32-4 0 0 0,-30 1-1383 0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27:49.32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 1841 1375 0 0,'0'0'4220'0'0,"2"-1"-1941"0"0,-1 1-2124 0 0,0 0 0 0 0,0 1 0 0 0,-1-1 0 0 0,1 0 0 0 0,0 0 0 0 0,0 1 0 0 0,0-1 0 0 0,0 0 0 0 0,-1 1 0 0 0,1-1 0 0 0,0 1 0 0 0,0-1 0 0 0,0 1 0 0 0,-1-1 0 0 0,1 1 0 0 0,0 0 0 0 0,-1-1 0 0 0,1 1-1 0 0,-1 0 1 0 0,1 0 0 0 0,-1-1 0 0 0,1 1 0 0 0,-1 0 0 0 0,1 0 0 0 0,-1 0 0 0 0,1 1 0 0 0,14 33 1357 0 0,-9-19-700 0 0,22 46 995 0 0,49 126-218 0 0,-37-79-1595 0 0,-12-37-3980 0 0,-21-56-1161 0 0</inkml:trace>
  <inkml:trace contextRef="#ctx0" brushRef="#br0" timeOffset="402.99">214 1832 5983 0 0,'-3'-7'623'0'0,"0"-1"8942"0"0,11 27-8259 0 0,22 39-721 0 0,49 73 1 0 0,-42-71-855 0 0,-16-29-207 0 0,14 26-4608 0 0,-26-40 192 0 0</inkml:trace>
  <inkml:trace contextRef="#ctx0" brushRef="#br0" timeOffset="795.93">179 2141 11519 0 0,'0'0'528'0'0,"-2"0"-16"0"0,-3-1 3467 0 0,12-12-1411 0 0,-4 8-2382 0 0,1 1-1 0 0,0 0 1 0 0,0 1 0 0 0,1-1 0 0 0,-1 1 0 0 0,1 0-1 0 0,5-3 1 0 0,38-17-1280 0 0,-45 22 915 0 0,10-3-4523 0 0,3 0-1580 0 0</inkml:trace>
  <inkml:trace contextRef="#ctx0" brushRef="#br0" timeOffset="796.93">468 2041 11975 0 0,'0'0'1430'0'0,"11"-13"3379"0"0,-7 9-4548 0 0,-1 0 0 0 0,1 0 0 0 0,0 1 0 0 0,1-1 0 0 0,-1 1 0 0 0,9-5 0 0 0,15-11 497 0 0,-21 13-1599 0 0,0 1 0 0 0,0 0-1 0 0,0 0 1 0 0,10-4 0 0 0,-6 3-5321 0 0</inkml:trace>
  <inkml:trace contextRef="#ctx0" brushRef="#br0" timeOffset="1165.96">749 1979 5527 0 0,'0'0'6779'0'0,"2"-4"-2517"0"0,5-9-2981 0 0,2-18-629 0 0,-1 1 1 0 0,7-59-1 0 0,-12 69-653 0 0,-1-8 19 0 0,-1 0 1 0 0,-1 0-1 0 0,-6-48 1 0 0,6 72-19 0 0,-9-71 0 0 0,8 72-3 0 0,1 2-3 0 0,0 0 0 0 0,0 0 1 0 0,0-1-1 0 0,0 1 1 0 0,0 0-1 0 0,0 0 0 0 0,0 0 1 0 0,0 0-1 0 0,0 0 0 0 0,1 0 1 0 0,-1 0-1 0 0,0 0 1 0 0,1-1-1 0 0,-1 1 0 0 0,1-1 1 0 0,8 9-78 0 0,5 8 95 0 0,0 2 0 0 0,-2-1-1 0 0,0 2 1 0 0,17 33 0 0 0,-3-7-7 0 0,-20-34-29 0 0,73 111-316 0 0,-39-59-2448 0 0,-33-51 1004 0 0</inkml:trace>
  <inkml:trace contextRef="#ctx0" brushRef="#br0" timeOffset="1606.79">824 1759 6447 0 0,'-13'4'688'0'0,"13"-4"-441"0"0,-1 0 0 0 0,1 1 0 0 0,-1-1-1 0 0,1 0 1 0 0,0 0 0 0 0,-1 0 0 0 0,1 1 0 0 0,-1-1-1 0 0,1 0 1 0 0,0 1 0 0 0,-1-1 0 0 0,1 0-1 0 0,0 1 1 0 0,-1-1 0 0 0,1 0 0 0 0,0 1-1 0 0,-1-1 1 0 0,1 1 0 0 0,0-1 0 0 0,0 0-1 0 0,0 1 1 0 0,-1-1 0 0 0,1 1 0 0 0,0-1-1 0 0,0 1 1 0 0,0-1 0 0 0,0 1 0 0 0,0-1 0 0 0,0 2-1 0 0,-3 6 4094 0 0,23-11-2111 0 0,75-15-620 0 0,-82 15-2311 0 0,-1-2 0 0 0,1 1 0 0 0,-1-2-1 0 0,0 1 1 0 0,13-10 0 0 0,-12 7-6106 0 0</inkml:trace>
  <inkml:trace contextRef="#ctx0" brushRef="#br0" timeOffset="2303.15">2118 10 6447 0 0,'0'0'499'0'0,"-16"-7"438"0"0,-20 6 3346 0 0,22 0-3413 0 0,0 1 1 0 0,-1 0-1 0 0,-19 4 0 0 0,-6 5 17 0 0,1 2 0 0 0,-48 21-1 0 0,-14 4-114 0 0,72-26-612 0 0,1 1 1 0 0,-39 21-1 0 0,-50 37 410 0 0,74-42-501 0 0,-100 67-69 0 0,37-23 0 0 0,5 7 0 0 0,79-60 0 0 0,-26 25 0 0 0,-14 11 0 0 0,-16 3 81 0 0,-76 63 169 0 0,43 0-81 0 0,89-95-157 0 0,-2 1 37 0 0,14-16 3 0 0,1 1 1 0 0,-10 12 0 0 0,-7 17 214 0 0,-29 39 38 0 0,35-53-275 0 0,-24 44 1 0 0,17-24 92 0 0,16-30-65 0 0,-45 81 276 0 0,30-39-274 0 0,2 0 1 0 0,-27 111-1 0 0,48-155-78 0 0,-1-1 0 0 0,-9 20-1 0 0,12-31 13 0 0,0-1-307 0 0,1-1 93 0 0,-1 1 1 0 0,1-1 0 0 0,0 0 0 0 0,-1 0 0 0 0,1 1-1 0 0,-1-1 1 0 0,1 0 0 0 0,-1 0 0 0 0,1 0 0 0 0,-1 0 0 0 0,1 1-1 0 0,-1-1 1 0 0,1 0 0 0 0,-1 0 0 0 0,0 0 0 0 0,1 0-1 0 0,-1 0 1 0 0,1 0 0 0 0,-1 0 0 0 0,1-1 0 0 0,-1 1 0 0 0,1 0-1 0 0,-1 0 1 0 0,1 0 0 0 0,-1 0 0 0 0,1-1 0 0 0,-1 1-1 0 0,1 0 1 0 0,0 0 0 0 0,-2-1 0 0 0,-2-2-1764 0 0</inkml:trace>
  <inkml:trace contextRef="#ctx0" brushRef="#br0" timeOffset="2682.53">85 1552 5983 0 0,'0'0'542'0'0,"-2"-5"6879"0"0,16 22-5425 0 0,-10-11-1684 0 0,-1 0 1 0 0,0 0 0 0 0,0 1-1 0 0,0-1 1 0 0,-1 1-1 0 0,0-1 1 0 0,2 12-1 0 0,3 52 893 0 0,-3-24-891 0 0,-4-44-306 0 0,2 12 43 0 0,1 0 1 0 0,5 18 0 0 0,-8-29-30 0 0,1 0 0 0 0,0-1 1 0 0,0 1-1 0 0,1 0 0 0 0,-1 0 1 0 0,1-1-1 0 0,-1 1 1 0 0,1 0-1 0 0,0-1 0 0 0,0 0 1 0 0,0 1-1 0 0,0-1 0 0 0,0 0 1 0 0,1 0-1 0 0,-1 0 0 0 0,1-1 1 0 0,3 3-1 0 0,-3-3 18 0 0,0 0 0 0 0,0 0-1 0 0,0-1 1 0 0,0 1 0 0 0,0-1 0 0 0,1 0 0 0 0,-1 1 0 0 0,0-2 0 0 0,0 1 0 0 0,0 0-1 0 0,0-1 1 0 0,5 0 0 0 0,5-3 13 0 0,20-9 1 0 0,-8 3-256 0 0,13-4-2226 0 0,-18 8 986 0 0</inkml:trace>
  <inkml:trace contextRef="#ctx0" brushRef="#br0" timeOffset="3441.54">580 2147 1839 0 0,'0'0'2759'0'0,"1"7"858"0"0,-1-1-3029 0 0,1 1 0 0 0,0-1-1 0 0,0 1 1 0 0,1-1 0 0 0,-1 1-1 0 0,1-1 1 0 0,4 8 0 0 0,-5-11-412 0 0,1 0 1 0 0,-1 0-1 0 0,1 0 1 0 0,0 0-1 0 0,0 0 1 0 0,0-1-1 0 0,0 1 1 0 0,0 0 0 0 0,1-1-1 0 0,-1 0 1 0 0,1 1-1 0 0,-1-1 1 0 0,1 0-1 0 0,0-1 1 0 0,0 1-1 0 0,3 1 1 0 0,-2-2-120 0 0,0 0 0 0 0,-1 0 0 0 0,1-1 0 0 0,-1 1-1 0 0,1-1 1 0 0,0 0 0 0 0,-1 0 0 0 0,1-1 0 0 0,0 1 0 0 0,-1-1 0 0 0,1 0 0 0 0,-1 0 0 0 0,1 0 0 0 0,-1 0-1 0 0,0-1 1 0 0,1 1 0 0 0,-1-1 0 0 0,0 0 0 0 0,0 0 0 0 0,0 0 0 0 0,0 0 0 0 0,0 0 0 0 0,3-5 0 0 0,6-4 263 0 0,-2-1 1 0 0,1-1 0 0 0,14-25 0 0 0,27-52-694 0 0,-43 61 77 0 0,-8 28 253 0 0,-3 1 60 0 0,0 0-1 0 0,1-1 1 0 0,-1 1-1 0 0,0 0 1 0 0,1 0-1 0 0,-1 0 1 0 0,1 1-1 0 0,-1-1 1 0 0,0 0-1 0 0,-2 1 1 0 0,-16 7 83 0 0,-34 8 0 0 0,51-15-96 0 0,1-1-5 0 0,0 1 1 0 0,0-1 0 0 0,0 1-1 0 0,0 0 1 0 0,0 0 0 0 0,1 0-1 0 0,-1 0 1 0 0,0 0-1 0 0,0 0 1 0 0,1 0 0 0 0,-1 0-1 0 0,1 1 1 0 0,-1-1 0 0 0,-1 2-1 0 0,3-2-59 0 0,13 0-84 0 0,-6-2 151 0 0,-1-1-1 0 0,1 1 0 0 0,-1-1 1 0 0,0-1-1 0 0,1 1 1 0 0,-1-1-1 0 0,-1 0 0 0 0,8-5 1 0 0,-8 5 11 0 0,1-1-1 0 0,0 1 1 0 0,0 0 0 0 0,0 1 0 0 0,1-1 0 0 0,-1 1-1 0 0,14-2 1 0 0,-19 4 53 0 0,0 0 0 0 0,0 0 0 0 0,0 0 0 0 0,0 0 0 0 0,0 0 0 0 0,-1 1 0 0 0,1-1 0 0 0,0 0 0 0 0,0 1 0 0 0,0-1 0 0 0,0 1 0 0 0,0-1 1 0 0,0 1-1 0 0,-1-1 0 0 0,1 1 0 0 0,0 0 0 0 0,0-1 0 0 0,-1 1 0 0 0,1 0 0 0 0,-1 0 0 0 0,1-1 0 0 0,-1 1 0 0 0,1 0 0 0 0,0 1 0 0 0,11 27 1065 0 0,-5-14-792 0 0,-5-9-312 0 0,1 0-1 0 0,0-1 0 0 0,1 0 1 0 0,5 8-1 0 0,1-2-5524 0 0,-9-10 4725 0 0,4 3-5840 0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27:42.948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2102 45 16239 0 0,'-11'0'1584'0'0,"8"0"-1408"0"0,-2 0-176 0 0,2 0 704 0 0</inkml:trace>
  <inkml:trace contextRef="#ctx0" brushRef="#br0" timeOffset="374.44">2167 166 10135 0 0,'-9'-3'448'0'0,"6"5"96"0"0,1 2-440 0 0,-2 2-104 0 0,1-1 0 0 0,-2-3 0 0 0,2 0 896 0 0,0 0 2640 0 0</inkml:trace>
  <inkml:trace contextRef="#ctx0" brushRef="#br0" timeOffset="743.92">2518 0 7831 0 0,'0'0'7528'0'0,"-5"6"-6776"0"0,2 0 304 0 0,2 2-560 0 0,1-1-800 0 0,0 1-160 0 0,0 0-32 0 0,0-1-6120 0 0</inkml:trace>
  <inkml:trace contextRef="#ctx0" brushRef="#br0" timeOffset="744.92">2556 219 4607 0 0,'0'0'408'0'0,"-4"1"-328"0"0,-5 0 7880 0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27:35.85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507 0 1375 0 0,'-5'14'3811'0'0,"2"-9"-2433"0"0,1 1-1 0 0,-1-1 1 0 0,-1 0 0 0 0,-3 5-1 0 0,-17 19 1451 0 0,16-21-2342 0 0,0 0-1 0 0,1 1 1 0 0,-9 16 0 0 0,-20 39 376 0 0,-69 95 0 0 0,29-61-662 0 0,-93 133-7 0 0,41-25 338 0 0,108-176-370 0 0,0-1 0 0 0,-26 27 0 0 0,-52 48 705 0 0,-5 5 594 0 0,68-71-930 0 0,-11 12 77 0 0,14-11-306 0 0,16-20-213 0 0,1 0 0 0 0,-18 29 0 0 0,3 4-145 0 0,-2-2 0 0 0,-2-1-1 0 0,-44 47 1 0 0,10-29-918 0 0,18-26-6526 0 0,42-35 5641 0 0</inkml:trace>
  <inkml:trace contextRef="#ctx0" brushRef="#br0" timeOffset="386.69">48 1646 1375 0 0,'0'-13'977'0'0,"2"-3"10873"0"0,-3 21-10299 0 0,-17 69 408 0 0,-12 118 0 0 0,29-180-1744 0 0,1 0 0 0 0,1 0 0 0 0,0 0 0 0 0,0-1 0 0 0,1 1 0 0 0,1 0 0 0 0,7 18 0 0 0,-9-27-165 0 0,0 0 0 0 0,0-1 1 0 0,0 1-1 0 0,1-1 0 0 0,-1 1 0 0 0,1-1 0 0 0,-1 0 0 0 0,1 0 0 0 0,0 0 1 0 0,0 0-1 0 0,0 0 0 0 0,0 0 0 0 0,1 0 0 0 0,-1-1 0 0 0,4 3 0 0 0,-2-2 40 0 0,0-1 0 0 0,0 1 0 0 0,1-1 0 0 0,-1 0-1 0 0,0 0 1 0 0,1 0 0 0 0,-1 0 0 0 0,9-1 0 0 0,3-1-249 0 0,1 0 1 0 0,-1-1-1 0 0,0-2 0 0 0,17-4 1 0 0,-32 8 121 0 0,25-7-1352 0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3:14.960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35 176 10591 0 0,'-2'-1'819'0'0,"-5"-6"-424"0"0,5 5 1705 0 0,7 15-55 0 0,13 64 548 0 0,24 84-1790 0 0,-41-157-877 0 0,0 1 0 0 0,0-1-1 0 0,0 0 1 0 0,0 9 0 0 0,-1-12-123 0 0,-6-16-3498 0 0,2 8 3434 0 0,-46-94-1576 0 0,42 83 2421 0 0,1 0 0 0 0,1-1 1 0 0,-6-33-1 0 0,12 50-414 0 0,-1 0 0 0 0,1 1 0 0 0,0-1 0 0 0,0 0-1 0 0,0 0 1 0 0,1 0 0 0 0,-1 1 0 0 0,0-1 0 0 0,1 0 0 0 0,-1 0 0 0 0,1 1 0 0 0,-1-1 0 0 0,1 0 0 0 0,0 1-1 0 0,0-1 1 0 0,0 1 0 0 0,0-1 0 0 0,0 1 0 0 0,0-1 0 0 0,0 1 0 0 0,3-2 0 0 0,1-2 178 0 0,1 1 1 0 0,0 0-1 0 0,0 0 1 0 0,8-3-1 0 0,-1 0-151 0 0,7-4 269 0 0,30-12 0 0 0,-44 20-912 0 0,1 1 1 0 0,-1 0-1 0 0,0 1 1 0 0,1-1 0 0 0,-1 1-1 0 0,1 0 1 0 0,-1 1-1 0 0,1 0 1 0 0,11 1 0 0 0,-7 1-6017 0 0</inkml:trace>
  <inkml:trace contextRef="#ctx0" brushRef="#br0" timeOffset="401.82">58 296 10135 0 0,'0'0'3086'0'0,"14"-2"-209"0"0,4-3-2078 0 0,0-1 0 0 0,34-17 0 0 0,0 1-743 0 0,-42 18-141 0 0,-3 1-897 0 0,0 0 0 0 0,1 1 0 0 0,9-2 0 0 0,-7 3-4437 0 0</inkml:trace>
  <inkml:trace contextRef="#ctx0" brushRef="#br0" timeOffset="402.82">105 383 10679 0 0,'-2'1'136'0'0,"0"1"0"0"0,0 0 0 0 0,0 0 0 0 0,0 1 0 0 0,0-1 0 0 0,0 0 0 0 0,1 0 0 0 0,-1 1 0 0 0,1-1 0 0 0,0 1 0 0 0,0 0 0 0 0,0-1 0 0 0,0 1 0 0 0,-1 5 0 0 0,2-7 31 0 0,0 0 0 0 0,0 0 1 0 0,1 0-1 0 0,-1 0 0 0 0,0 0 0 0 0,1 0 0 0 0,-1 0 0 0 0,1 0 0 0 0,-1 0 0 0 0,1 0 0 0 0,0 0 0 0 0,-1-1 0 0 0,1 1 0 0 0,0 0 0 0 0,0 0 0 0 0,-1-1 0 0 0,1 1 0 0 0,0-1 1 0 0,0 1-1 0 0,0 0 0 0 0,0-1 0 0 0,0 1 0 0 0,0-1 0 0 0,1 1 0 0 0,23 6 807 0 0,-12-5-825 0 0,0-1 0 0 0,0 0 0 0 0,0-1 0 0 0,0 0 0 0 0,17-3 0 0 0,-13 0-1475 0 0,28-8-1 0 0,-28 6-41 0 0</inkml:trace>
  <inkml:trace contextRef="#ctx0" brushRef="#br0" timeOffset="774.23">524 0 2759 0 0,'-15'6'272'0'0,"13"-4"231"0"0,0-1-1 0 0,1 1 0 0 0,-1 0 1 0 0,1-1-1 0 0,-1 1 1 0 0,1 0-1 0 0,-1 0 0 0 0,1 0 1 0 0,0 0-1 0 0,0 0 0 0 0,0 1 1 0 0,0-1-1 0 0,0 0 0 0 0,1 0 1 0 0,-1 1-1 0 0,1-1 0 0 0,-1 3 1 0 0,-1 24 5191 0 0,2-12-5629 0 0,1-2 121 0 0,2 0 1 0 0,0 0 0 0 0,0 0 0 0 0,2 0 0 0 0,-1-1 0 0 0,2 0 0 0 0,0 0 0 0 0,13 21 0 0 0,-6-13-531 0 0,1-1-1 0 0,2 0 1 0 0,0-1 0 0 0,25 24 0 0 0,-30-34-800 0 0,1 0-51 0 0</inkml:trace>
  <inkml:trace contextRef="#ctx0" brushRef="#br0" timeOffset="1178.86">470 235 7831 0 0,'-14'4'10239'0'0,"116"-22"-8928"0"0,-58 9-1029 0 0,10 0-1147 0 0,-24 5-309 0 0,-1-2 1 0 0,1-1-1 0 0,35-13 0 0 0,-36 4 151 0 0,-28 16 1057 0 0,0-1-1 0 0,0 0 1 0 0,0 0-1 0 0,0 1 1 0 0,0-1-1 0 0,0 0 1 0 0,0 0-1 0 0,0 0 0 0 0,0 0 1 0 0,0 0-1 0 0,0 0 1 0 0,-1-1-1 0 0,1 1 1 0 0,-1 0-1 0 0,1 0 1 0 0,0 0-1 0 0,-1-1 1 0 0,0 1-1 0 0,1 0 1 0 0,-1 0-1 0 0,0-3 1 0 0,0 3 23 0 0,0 1 1 0 0,0 0-1 0 0,0-1 1 0 0,0 1-1 0 0,0-1 1 0 0,0 1-1 0 0,0 0 1 0 0,-1-1-1 0 0,1 1 1 0 0,0 0-1 0 0,0-1 1 0 0,0 1 0 0 0,-1 0-1 0 0,1-1 1 0 0,0 1-1 0 0,0 0 1 0 0,-1-1-1 0 0,1 1 1 0 0,0 0-1 0 0,-1 0 1 0 0,1-1-1 0 0,0 1 1 0 0,-1 0-1 0 0,1 0 1 0 0,0 0-1 0 0,-1 0 1 0 0,1-1-1 0 0,-1 1 1 0 0,-13 2 1013 0 0,-11 10 108 0 0,20-8-1051 0 0,-1 0-1 0 0,1 1 1 0 0,0 0-1 0 0,0 0 1 0 0,0 0-1 0 0,1 1 1 0 0,0 0-1 0 0,0-1 1 0 0,0 2-1 0 0,1-1 0 0 0,0 0 1 0 0,0 1-1 0 0,-3 9 1 0 0,4-11-92 0 0,1 1-1 0 0,0-1 1 0 0,0 0 0 0 0,0 1 0 0 0,1-1-1 0 0,0 0 1 0 0,0 1 0 0 0,0-1 0 0 0,0 1-1 0 0,1-1 1 0 0,0 0 0 0 0,0 0 0 0 0,1 1-1 0 0,-1-1 1 0 0,1 0 0 0 0,0 0 0 0 0,0 0-1 0 0,5 6 1 0 0,-5-8 5 0 0,1 0 1 0 0,0 0-1 0 0,0 0 0 0 0,0 0 0 0 0,0-1 1 0 0,1 1-1 0 0,-1-1 0 0 0,1 0 0 0 0,-1 0 1 0 0,1 0-1 0 0,0-1 0 0 0,0 1 0 0 0,0-1 0 0 0,0 0 1 0 0,0 0-1 0 0,0 0 0 0 0,0-1 0 0 0,0 1 1 0 0,0-1-1 0 0,0 0 0 0 0,1 0 0 0 0,-1 0 1 0 0,0-1-1 0 0,5-1 0 0 0,-3 1-8 0 0,1 0 0 0 0,-1-1 0 0 0,1 0 0 0 0,-1 0 0 0 0,0 0 0 0 0,0-1 0 0 0,0 0 0 0 0,0 0 0 0 0,0-1 0 0 0,-1 1 0 0 0,0-1 0 0 0,1 0 0 0 0,-1-1 0 0 0,6-7 0 0 0,-9 10-37 0 0,-1 0 0 0 0,1 0 1 0 0,-1 0-1 0 0,0 0 1 0 0,0 0-1 0 0,0-1 1 0 0,0 1-1 0 0,0 0 1 0 0,0-1-1 0 0,0 1 1 0 0,-1 0-1 0 0,1-1 1 0 0,-1 1-1 0 0,0-1 1 0 0,0 1-1 0 0,0-1 0 0 0,0 1 1 0 0,0-1-1 0 0,-1 1 1 0 0,1-1-1 0 0,-2-3 1 0 0,1 3-146 0 0,-1-1 0 0 0,0 1-1 0 0,0-1 1 0 0,0 1 0 0 0,0 0 0 0 0,0 0 0 0 0,-1 0 0 0 0,0 0 0 0 0,0 0 0 0 0,1 1 0 0 0,-1-1-1 0 0,-1 1 1 0 0,-2-3 0 0 0,-18-10-3107 0 0,12 7 1376 0 0</inkml:trace>
  <inkml:trace contextRef="#ctx0" brushRef="#br0" timeOffset="1582.41">1017 15 5527 0 0,'1'19'899'0'0,"5"34"7405"0"0,3 2-4604 0 0,3-5-3169 0 0,22 58-1 0 0,-31-100-745 0 0,12 29-103 0 0,-14-34-117 0 0,1 0 0 0 0,0-1-1 0 0,-1 0 1 0 0,1 1 0 0 0,0-1 0 0 0,3 3-1 0 0,0-2-1156 0 0</inkml:trace>
  <inkml:trace contextRef="#ctx0" brushRef="#br0" timeOffset="1583.41">1141 2 9215 0 0,'0'0'707'0'0,"3"16"-242"0"0,-1 4 2616 0 0,12 40 0 0 0,13 16-882 0 0,49 69-4105 0 0,-58-117-3569 0 0,-9-15 563 0 0</inkml:trace>
  <inkml:trace contextRef="#ctx0" brushRef="#br0" timeOffset="1963.59">1072 243 13935 0 0,'0'0'2300'0'0,"12"-2"391"0"0,4 1-970 0 0,78-7 1432 0 0,-72 5-3137 0 0,-5 1-1553 0 0,0 0-3437 0 0,4 1-2460 0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3:56.389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55 1375 0 0,'0'0'66'0'0,"6"-7"4"0"0,-2 2 854 0 0,-1 0-1 0 0,1 0 0 0 0,1 1 0 0 0,-1 0 0 0 0,1 0 0 0 0,-1 0 0 0 0,8-4 0 0 0,-9 7-492 0 0,-1 0 0 0 0,0-1 1 0 0,0 2-1 0 0,1-1 0 0 0,-1 0 0 0 0,1 0 0 0 0,-1 1 0 0 0,0-1 0 0 0,1 1 0 0 0,-1 0 0 0 0,4 0 0 0 0,-4 0-407 0 0,0 0 1 0 0,1 1-1 0 0,-1-1 1 0 0,0 1-1 0 0,0-1 1 0 0,-1 1-1 0 0,1 0 1 0 0,0 0-1 0 0,3 1 1 0 0,-2 1 79 0 0,0-1-1 0 0,0 1 1 0 0,0 0 0 0 0,0 0-1 0 0,-1 0 1 0 0,1 0-1 0 0,-1 0 1 0 0,0 1 0 0 0,0-1-1 0 0,0 1 1 0 0,0-1 0 0 0,0 1-1 0 0,-1 0 1 0 0,0-1 0 0 0,0 1-1 0 0,1 4 1 0 0,2 4 337 0 0,34 148 1220 0 0,-9-30-1464 0 0,-18-73-100 0 0,-6-23-66 0 0,0-6 37 0 0,-2 0-1 0 0,0 41 1 0 0,2 21 113 0 0,3 32-181 0 0,-1-69 0 0 0,-4-36 0 0 0,-1 1 0 0 0,-1-1 0 0 0,0 0 0 0 0,-2 19 0 0 0,-6 15 0 0 0,-3 30 0 0 0,10-78-1 0 0,-11 116-32 0 0,11-118-150 0 0,-3 4-461 0 0,3-4 522 0 0,0-1 1 0 0,0 0 0 0 0,-1 0 0 0 0,1 0 0 0 0,0 1 0 0 0,0-1 0 0 0,0 0 0 0 0,0 0 0 0 0,-1 0 0 0 0,1 1 0 0 0,0-1 0 0 0,0 0 0 0 0,0 0 0 0 0,0 1-1 0 0,0-1 1 0 0,0 0 0 0 0,0 0 0 0 0,0 1 0 0 0,-1-1 0 0 0,1 0 0 0 0,0 1 0 0 0,0-1 0 0 0,0 0 0 0 0,0 0 0 0 0,1 1 0 0 0,-1-1 0 0 0,0 0 0 0 0,0 0-1 0 0,0 1 1 0 0,0-1 0 0 0,0 1 0 0 0,14 2-1191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1:49.83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56 219 6911 0 0,'-2'9'732'0'0,"0"-5"-587"0"0,0 1 0 0 0,0-1 0 0 0,0 0-1 0 0,-4 5 1 0 0,2-4 1147 0 0,1 0 1 0 0,0 0-1 0 0,-4 10 1 0 0,1 4 1019 0 0,-4 26 1 0 0,7-29-2042 0 0,1 0-1 0 0,1 0 1 0 0,1 0 0 0 0,1 19-1 0 0,1-16-185 0 0,0 0 1 0 0,2 0-1 0 0,0-1 0 0 0,12 32 0 0 0,-14-43-80 0 0,0-1-1 0 0,1 0 0 0 0,0 0 0 0 0,1-1 0 0 0,-1 1 0 0 0,1-1 0 0 0,0 1 0 0 0,0-1 0 0 0,1 0 0 0 0,-1-1 0 0 0,1 1 0 0 0,0-1 0 0 0,0 0 0 0 0,1 0 0 0 0,-1-1 0 0 0,1 1 0 0 0,8 2 0 0 0,-11-5-247 0 0,1 0-1 0 0,0 0 1 0 0,0-1 0 0 0,-1 1 0 0 0,1-1-1 0 0,0 0 1 0 0,0 0 0 0 0,0-1 0 0 0,0 1-1 0 0,-1-1 1 0 0,1 0 0 0 0,0 0 0 0 0,-1 0-1 0 0,1 0 1 0 0,4-3 0 0 0,0-1-1616 0 0</inkml:trace>
  <inkml:trace contextRef="#ctx0" brushRef="#br0" timeOffset="385.08">340 205 10015 0 0,'0'6'163'0'0,"0"0"0"0"0,0 0 0 0 0,1-1 0 0 0,0 1 0 0 0,1 0 0 0 0,-1-1 0 0 0,3 7 0 0 0,2 6 936 0 0,41 159 2500 0 0,-38-135-5319 0 0,-5-22 662 0 0</inkml:trace>
  <inkml:trace contextRef="#ctx0" brushRef="#br0" timeOffset="812.68">301 439 11055 0 0,'-1'-1'4005'0'0,"4"0"-2362"0"0,38-6 254 0 0,22 2-3499 0 0,-23 1-663 0 0,-15 1 843 0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3:54.362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3 164 1839 0 0,'0'0'10760'0'0,"1"-2"-10650"0"0,6-5 4260 0 0,-7-8-4226 0 0,0 13-162 0 0,0 0 1 0 0,0 0-1 0 0,0 1 0 0 0,1-1 0 0 0,-1 0 0 0 0,0 1 0 0 0,1-1 1 0 0,-1 0-1 0 0,2-1 0 0 0,-2 3 13 0 0,0-1 1 0 0,1 1-1 0 0,-1 0 1 0 0,0-1-1 0 0,1 1 1 0 0,-1-1-1 0 0,0 1 1 0 0,1 0-1 0 0,-1 0 1 0 0,1-1-1 0 0,-1 1 0 0 0,1 0 1 0 0,-1 0-1 0 0,0-1 1 0 0,1 1-1 0 0,-1 0 1 0 0,1 0-1 0 0,-1 0 1 0 0,1 0-1 0 0,-1 0 1 0 0,1 0-1 0 0,-1 0 0 0 0,1 0 1 0 0,-1 0-1 0 0,1 0 1 0 0,-1 0-1 0 0,1 0 1 0 0,-1 0-1 0 0,1 0 1 0 0,-1 0-1 0 0,1 0 1 0 0,-1 1-1 0 0,1-1 0 0 0,-1 0 1 0 0,1 0-1 0 0,-1 1 1 0 0,0-1-1 0 0,1 0 1 0 0,0 1-1 0 0,2 1 27 0 0,-2-1 90 0 0,-3 9 1384 0 0,1-9-1453 0 0,0 0 0 0 0,0-1 0 0 0,0 1 1 0 0,-1-1-1 0 0,1 1 0 0 0,0-1 1 0 0,0 0-1 0 0,-1 0 0 0 0,1 1 0 0 0,0-1 1 0 0,-1 0-1 0 0,1 0 0 0 0,0 0 1 0 0,-1 0-1 0 0,1 0 0 0 0,-2-1 0 0 0,-8 1-457 0 0</inkml:trace>
  <inkml:trace contextRef="#ctx0" brushRef="#br0" timeOffset="635.27">175 33 7919 0 0,'0'0'2316'0'0,"0"9"4254"0"0,0-10-6512 0 0,-1 1-40 0 0,0 0 0 0 0,1-1-1 0 0,-1 1 1 0 0,1-1-1 0 0,-1 1 1 0 0,0-1-1 0 0,1 0 1 0 0,-1 1-1 0 0,1-1 1 0 0,0 1 0 0 0,-1-1-1 0 0,1 0 1 0 0,-1 1-1 0 0,1-1 1 0 0,0 0-1 0 0,0 0 1 0 0,-1 1-1 0 0,1-1 1 0 0,0 0 0 0 0,0 0-1 0 0,0 1 1 0 0,0-1-1 0 0,0 0 1 0 0,0 0-1 0 0,0 0 1 0 0,0 1-1 0 0,0-1 1 0 0,1-1 0 0 0,0-3-8 0 0,2-2-7 0 0,2 1-18 0 0,0 5-33 0 0,0 0 39 0 0,-4 1 9 0 0,-1 0 0 0 0,0 0 0 0 0,0 0 1 0 0,1 0-1 0 0,-1 0 0 0 0,0 0 0 0 0,0 0 0 0 0,1 0 0 0 0,-1 0 0 0 0,0 0 0 0 0,0 0 0 0 0,1 0 0 0 0,-1 0 0 0 0,0 0 0 0 0,0 0 0 0 0,1 0 0 0 0,-1 0 0 0 0,0 0 0 0 0,0 0 1 0 0,0 1-1 0 0,1-1 0 0 0,-1 0 0 0 0,0 0 0 0 0,0 0 0 0 0,0 0 0 0 0,1 1 0 0 0,2 1 11 0 0,-2-1 669 0 0,-1 4-184 0 0,0-3-420 0 0,0-1-1 0 0,0 0 1 0 0,0 0-1 0 0,0 1 1 0 0,0-1-1 0 0,0 0 1 0 0,-1 1-1 0 0,1-1 1 0 0,0 0 0 0 0,-1 0-1 0 0,1 1 1 0 0,-1-1-1 0 0,1 0 1 0 0,-1 0-1 0 0,1 0 1 0 0,-3 2-1 0 0,3-2 15 0 0,-5 1 71 0 0,5-1-151 0 0,-1-1 0 0 0,0 1 0 0 0,1-1 0 0 0,-1 0 1 0 0,1 1-1 0 0,-1-1 0 0 0,0 0 0 0 0,1 1 1 0 0,-1-1-1 0 0,0 0 0 0 0,0 0 0 0 0,1 0 0 0 0,-1 0 1 0 0,0 0-1 0 0,1 0 0 0 0,-2 0 0 0 0,1 0-4 0 0,0 0 1 0 0,1 0-1 0 0,-1-1 0 0 0,0 1 0 0 0,1 0 0 0 0,-1-1 1 0 0,0 1-1 0 0,1-1 0 0 0,-1 1 0 0 0,1-1 0 0 0,-1 1 1 0 0,0-1-1 0 0,1 0 0 0 0,-1 1 0 0 0,1-1 0 0 0,-1 0 1 0 0,1 0-154 0 0,9-6-5792 0 0,-4 4-189 0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3:48.43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62 1100 5495 0 0,'0'0'5664'0'0,"8"14"-2856"0"0,-6-2-1779 0 0,-1 0 1 0 0,-1 1-1 0 0,0-1 0 0 0,-3 21 0 0 0,1 2 112 0 0,-1 254 1108 0 0,7-252-2881 0 0,-4-36 343 0 0,1 3-577 0 0</inkml:trace>
  <inkml:trace contextRef="#ctx0" brushRef="#br0" timeOffset="498.3">60 1122 2759 0 0,'0'0'9611'0'0,"-1"-16"-6478"0"0,-9-125 3686 0 0,0-71-7191 0 0,9 190-410 0 0,1-26-1038 0 0,3 16-5993 0 0,-1 25 2805 0 0</inkml:trace>
  <inkml:trace contextRef="#ctx0" brushRef="#br0" timeOffset="950.37">87 310 4143 0 0,'-6'-14'273'0'0,"-6"-8"4253"0"0,11 20-3987 0 0,-1 0 1 0 0,1-1-1 0 0,-1 1 1 0 0,0 0 0 0 0,0 0-1 0 0,0 0 1 0 0,0 0-1 0 0,0 0 1 0 0,0 0-1 0 0,0 1 1 0 0,-5-3 0 0 0,7 4-481 0 0,-1 0 0 0 0,0 0 0 0 0,0 0 0 0 0,0 0 1 0 0,0 0-1 0 0,0 0 0 0 0,0 0 0 0 0,0 0 1 0 0,1 0-1 0 0,-1 0 0 0 0,0 0 0 0 0,0 1 0 0 0,0-1 1 0 0,0 0-1 0 0,0 1 0 0 0,1-1 0 0 0,-1 1 0 0 0,0-1 1 0 0,0 1-1 0 0,1-1 0 0 0,-1 1 0 0 0,0-1 0 0 0,1 1 1 0 0,-1 0-1 0 0,1-1 0 0 0,-1 1 0 0 0,1 0 1 0 0,-1 0-1 0 0,1-1 0 0 0,-1 1 0 0 0,1 0 0 0 0,0 0 1 0 0,-1 1-1 0 0,-10 30-26 0 0,11-32-33 0 0,-2 10 0 0 0,0-1-1 0 0,1 1 0 0 0,0 0 1 0 0,1 0-1 0 0,0 0 1 0 0,0-1-1 0 0,3 13 1 0 0,-2-16 3 0 0,0-1 1 0 0,0 1 0 0 0,1-1 0 0 0,-1 1 0 0 0,1-1 0 0 0,1 0 0 0 0,-1 0 0 0 0,1 0-1 0 0,0 0 1 0 0,0-1 0 0 0,0 1 0 0 0,0-1 0 0 0,1 0 0 0 0,5 5 0 0 0,-8-8 40 0 0,0 0 1 0 0,0 0-1 0 0,1 0 1 0 0,-1 0-1 0 0,1 0 1 0 0,-1-1-1 0 0,1 1 1 0 0,-1 0-1 0 0,1-1 1 0 0,-1 1-1 0 0,1-1 1 0 0,-1 0-1 0 0,1 1 1 0 0,0-1-1 0 0,-1 0 1 0 0,1 0-1 0 0,0 0 1 0 0,-1 0-1 0 0,1 0 1 0 0,-1-1-1 0 0,1 1 1 0 0,0 0-1 0 0,-1-1 1 0 0,1 1-1 0 0,-1-1 1 0 0,1 1-1 0 0,-1-1 1 0 0,1 0-1 0 0,-1 0 1 0 0,1 0-1 0 0,1-2 1 0 0,0 1 93 0 0,0-1 0 0 0,0 0 1 0 0,-1 1-1 0 0,0-1 0 0 0,1 0 1 0 0,-1-1-1 0 0,0 1 0 0 0,0 0 1 0 0,-1-1-1 0 0,1 1 0 0 0,-1-1 1 0 0,2-6-1 0 0,-1 3-75 0 0,-1 1 0 0 0,-1-1-1 0 0,1 0 1 0 0,-1 0 0 0 0,0 0-1 0 0,-1 1 1 0 0,1-1 0 0 0,-1 0-1 0 0,-1 0 1 0 0,1 1 0 0 0,-5-12-1 0 0,-1 3-325 0 0,-1 0-1 0 0,0 0 0 0 0,-15-20 1 0 0,12 20-3095 0 0</inkml:trace>
  <inkml:trace contextRef="#ctx0" brushRef="#br0" timeOffset="1319.46">145 103 1375 0 0,'0'0'1886'0'0,"14"6"6319"0"0,-11-2-7735 0 0,-1 0 0 0 0,1 1 0 0 0,-1-1-1 0 0,0 1 1 0 0,-1 0 0 0 0,1 0 0 0 0,-1-1 0 0 0,0 1 0 0 0,1 8 0 0 0,0-2 94 0 0,16 114 1820 0 0,-8-49-4156 0 0,-7-61-1432 0 0,0-10 1354 0 0</inkml:trace>
  <inkml:trace contextRef="#ctx0" brushRef="#br0" timeOffset="1704.82">287 0 9327 0 0,'0'0'1094'0'0,"3"7"144"0"0,4 15 87 0 0,-2 1 0 0 0,5 35 0 0 0,-7-31-918 0 0,11 37-1 0 0,-6-39-263 0 0,15 33 0 0 0,-15-42-1666 0 0,13 20 0 0 0,-18-31-269 0 0</inkml:trace>
  <inkml:trace contextRef="#ctx0" brushRef="#br0" timeOffset="1705.82">202 223 11055 0 0,'-2'1'276'0'0,"0"-1"-1"0"0,1 1 1 0 0,-1 0-1 0 0,1 0 1 0 0,-1-1-1 0 0,1 1 1 0 0,-1 0-1 0 0,1 0 1 0 0,0 0-1 0 0,-1 1 1 0 0,1-1-1 0 0,0 0 1 0 0,0 0-1 0 0,0 1 1 0 0,0-1-1 0 0,0 1 1 0 0,0-1-1 0 0,-2 4 2322 0 0,5-4-2442 0 0,-1 0 0 0 0,0 0 0 0 0,0 1 0 0 0,1-1-1 0 0,-1 0 1 0 0,1-1 0 0 0,-1 1 0 0 0,1 0 0 0 0,-1 0-1 0 0,1-1 1 0 0,-1 1 0 0 0,1-1 0 0 0,0 1 0 0 0,-1-1 0 0 0,1 1-1 0 0,0-1 1 0 0,-1 0 0 0 0,1 0 0 0 0,0 0 0 0 0,0 0 0 0 0,-1 0-1 0 0,1-1 1 0 0,0 1 0 0 0,2-1 0 0 0,14-2 350 0 0,0-1 1 0 0,23-9-1 0 0,-23 7-1492 0 0,0 0 0 0 0,20-2 0 0 0,-24 7-6635 0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3:40.51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315 495 5983 0 0,'0'0'26'0'0,"0"0"0"0"0,0 0 0 0 0,-1-1-1 0 0,1 1 1 0 0,0 0 0 0 0,0 0 0 0 0,0 0-1 0 0,0 0 1 0 0,-1-1 0 0 0,1 1 0 0 0,0 0-1 0 0,0 0 1 0 0,0 0 0 0 0,-1 0 0 0 0,1 0-1 0 0,0 0 1 0 0,0 0 0 0 0,0 0 0 0 0,-1 0-1 0 0,1-1 1 0 0,0 1 0 0 0,0 0 0 0 0,-1 0-1 0 0,1 0 1 0 0,0 0 0 0 0,0 0 0 0 0,-1 1-1 0 0,1-1 1 0 0,0 0 0 0 0,0 0 0 0 0,0 0-1 0 0,-1 0 1 0 0,1 0 0 0 0,0 0 0 0 0,-1 0-1 0 0,-7 9 2894 0 0,-2 12 2271 0 0,-9 44-1711 0 0,14-42-3210 0 0,1 0 0 0 0,0 0-1 0 0,2 0 1 0 0,2 42 0 0 0,0-65-265 0 0,0 0 1 0 0,0 0 0 0 0,0 0-1 0 0,0 1 1 0 0,0-1-1 0 0,0 0 1 0 0,0 0-1 0 0,0 0 1 0 0,0 0 0 0 0,0 0-1 0 0,0 0 1 0 0,0 0-1 0 0,0 0 1 0 0,0 0-1 0 0,0 0 1 0 0,0 1 0 0 0,0-1-1 0 0,0 0 1 0 0,0 0-1 0 0,0 0 1 0 0,0 0-1 0 0,0 0 1 0 0,0 0 0 0 0,0 0-1 0 0,0 0 1 0 0,0 0-1 0 0,0 0 1 0 0,0 0-1 0 0,0 1 1 0 0,0-1-1 0 0,0 0 1 0 0,0 0 0 0 0,0 0-1 0 0,0 0 1 0 0,0 0-1 0 0,1 0 1 0 0,-1 0-1 0 0,0 0 1 0 0,0 0 0 0 0,0 0-1 0 0,0 0 1 0 0,0 0-1 0 0,0 0 1 0 0,0 0-1 0 0,0 0 1 0 0,0 0 0 0 0,0 0-1 0 0,0 0 1 0 0,1 0-1 0 0,-1 0 1 0 0,0 0-1 0 0,0 0 1 0 0,0 0 0 0 0,0 0-1 0 0,0 0 1 0 0,0 0-1 0 0,0 0 1 0 0,0 0-1 0 0,0 0 1 0 0,0 0 0 0 0,1 0-1 0 0,-1 0 1 0 0,0 0-1 0 0,5-7 50 0 0,5-12-64 0 0,-3-4 44 0 0,0 0 0 0 0,-1-1 0 0 0,-2 1 0 0 0,3-30 0 0 0,-3-95-64 0 0,-5 119-6 0 0,5 105-284 0 0,12 75 0 0 0,-14-135 316 0 0,0-2-9 0 0,0 0 0 0 0,0 0 0 0 0,1 0 0 0 0,1-1-1 0 0,7 18 1 0 0,-11-30 35 0 0,0 0 1 0 0,0-1-1 0 0,1 1 0 0 0,-1-1 1 0 0,0 1-1 0 0,1 0 0 0 0,-1-1 0 0 0,0 1 1 0 0,1-1-1 0 0,-1 1 0 0 0,1-1 1 0 0,-1 1-1 0 0,1-1 0 0 0,-1 1 0 0 0,1-1 1 0 0,-1 1-1 0 0,1-1 0 0 0,0 0 1 0 0,-1 1-1 0 0,1-1 0 0 0,-1 0 0 0 0,1 0 1 0 0,0 1-1 0 0,1-1 0 0 0,-2 0 7 0 0,1-1 0 0 0,0 1 0 0 0,-1 0 0 0 0,1 0 0 0 0,0-1-1 0 0,-1 1 1 0 0,1-1 0 0 0,0 1 0 0 0,-1 0 0 0 0,1-1 0 0 0,-1 1 0 0 0,1-1-1 0 0,-1 0 1 0 0,1 1 0 0 0,-1-1 0 0 0,1 1 0 0 0,-1-1 0 0 0,1 0-1 0 0,2-5 202 0 0,0-1 0 0 0,0 1 0 0 0,2-10-1 0 0,41-197 65 0 0,-28 114-4277 0 0,-14 78 2208 0 0</inkml:trace>
  <inkml:trace contextRef="#ctx0" brushRef="#br0" timeOffset="413.26">691 468 12439 0 0,'0'0'1126'0'0,"-1"0"-929"0"0,-2 1 4483 0 0,17-8-1167 0 0,28-12-1562 0 0,12-5-1724 0 0,2 3-5329 0 0,-42 16-1954 0 0</inkml:trace>
  <inkml:trace contextRef="#ctx0" brushRef="#br0" timeOffset="801.62">1065 210 4607 0 0,'0'0'354'0'0,"-3"12"106"0"0,-11 35 7411 0 0,2 1-4028 0 0,6-15-2930 0 0,2 0 1 0 0,0 48-1 0 0,4-80-782 0 0,8-11-12 0 0,-2-7-59 0 0,0 0 1 0 0,-1 0-1 0 0,-2 0 1 0 0,3-21-1 0 0,-2 12-21 0 0,8-69-338 0 0,-7 52-217 0 0,12-52 0 0 0,-14 146 516 0 0,4 47 253 0 0,-5-82-66 0 0,1-1-1 0 0,1 0 1 0 0,0 0-1 0 0,8 19 1 0 0,-11-32-109 0 0,-1-1 0 0 0,1 0 0 0 0,-1 0 0 0 0,1 0 0 0 0,-1 0 0 0 0,1 1 1 0 0,0-1-1 0 0,-1 0 0 0 0,1 0 0 0 0,0-1 0 0 0,0 1 0 0 0,0 0 1 0 0,0 0-1 0 0,0 0 0 0 0,0 0 0 0 0,0-1 0 0 0,0 1 0 0 0,0 0 0 0 0,0-1 1 0 0,1 1-1 0 0,-1-1 0 0 0,0 0 0 0 0,0 1 0 0 0,0-1 0 0 0,2 1 1 0 0,-1-2-2 0 0,-1 1 1 0 0,1 0 0 0 0,-1-1 0 0 0,0 1 0 0 0,1-1-1 0 0,-1 1 1 0 0,0-1 0 0 0,0 0 0 0 0,1 1 0 0 0,-1-1-1 0 0,0 0 1 0 0,0 0 0 0 0,0 0 0 0 0,0 0-1 0 0,0 0 1 0 0,0 0 0 0 0,0 0 0 0 0,-1 0 0 0 0,1-1-1 0 0,0 1 1 0 0,0 0 0 0 0,0-3 0 0 0,5-9 62 0 0,-1 0 0 0 0,0-1-1 0 0,-1 0 1 0 0,3-25 0 0 0,0-3-2318 0 0,-2 9-2842 0 0,-3 21-1640 0 0</inkml:trace>
  <inkml:trace contextRef="#ctx0" brushRef="#br0" timeOffset="1215.41">1369 30 11719 0 0,'3'13'1251'0'0,"-2"-5"-928"0"0,0 1-1 0 0,-1 0 1 0 0,-2 13 0 0 0,1 3 1449 0 0,-2 67 1734 0 0,2 56-4191 0 0,4-125-2535 0 0,-2-18-2527 0 0</inkml:trace>
  <inkml:trace contextRef="#ctx0" brushRef="#br0" timeOffset="1216.41">1474 0 9215 0 0,'0'0'831'0'0,"1"9"880"0"0,2 63 4946 0 0,2 22-4599 0 0,2 47-4728 0 0,-6-121 683 0 0</inkml:trace>
  <inkml:trace contextRef="#ctx0" brushRef="#br0" timeOffset="1587.23">1451 266 4143 0 0,'-10'-25'1362'0'0,"4"-2"9584"0"0,6 26-10804 0 0,0 0-1 0 0,0 0 0 0 0,0 0 0 0 0,0 0 1 0 0,0 0-1 0 0,0 0 0 0 0,0 0 1 0 0,0 0-1 0 0,0-1 0 0 0,0 1 0 0 0,0 0 1 0 0,0 0-1 0 0,1 0 0 0 0,-1 0 1 0 0,1 0-1 0 0,-1 0 0 0 0,1 1 1 0 0,-1-1-1 0 0,1 0 0 0 0,-1 0 0 0 0,1 0 1 0 0,0 0-1 0 0,-1 0 0 0 0,1 1 1 0 0,0-1-1 0 0,0 0 0 0 0,-1 1 0 0 0,1-1 1 0 0,0 1-1 0 0,0-1 0 0 0,0 1 1 0 0,0-1-1 0 0,0 1 0 0 0,0-1 1 0 0,0 1-1 0 0,2-1 0 0 0,1 1-522 0 0,0-1 0 0 0,0 1 1 0 0,0 0-1 0 0,0 0 0 0 0,0 0 0 0 0,0 1 0 0 0,7 1 1 0 0,-3 1-1014 0 0</inkml:trace>
  <inkml:trace contextRef="#ctx0" brushRef="#br0" timeOffset="2002.57">1575 288 9959 0 0,'0'0'904'0'0,"10"-17"1610"0"0,-9 16-2230 0 0,1-1 0 0 0,-1 1 0 0 0,1-1 0 0 0,-1 1 0 0 0,1 0 0 0 0,0 0 0 0 0,-1 0 0 0 0,1 0 0 0 0,0 0 1 0 0,0 0-1 0 0,0 1 0 0 0,0-1 0 0 0,-1 0 0 0 0,1 1 0 0 0,0 0 0 0 0,0-1 0 0 0,0 1 0 0 0,0 0 0 0 0,0 0 0 0 0,0 0 1 0 0,4 1-1 0 0,-1-1-99 0 0,0 1 0 0 0,-1-1 0 0 0,1 1 1 0 0,-1 0-1 0 0,1 1 0 0 0,-1-1 0 0 0,0 1 1 0 0,7 3-1 0 0,-8-3-114 0 0,-1 0 0 0 0,1 0 0 0 0,-1 0 0 0 0,1 0 0 0 0,-1 0 0 0 0,0 0 1 0 0,0 0-1 0 0,0 1 0 0 0,0-1 0 0 0,-1 1 0 0 0,1 0 0 0 0,-1-1 0 0 0,1 1 0 0 0,-1 0 0 0 0,0 0 0 0 0,1 4 0 0 0,-1-3-10 0 0,-1 0 0 0 0,1 0 0 0 0,-1 1-1 0 0,0-1 1 0 0,0 0 0 0 0,-1 0-1 0 0,1 0 1 0 0,-1 0 0 0 0,0 0 0 0 0,0 0-1 0 0,-2 5 1 0 0,0-3-100 0 0,0 0-1 0 0,0 0 1 0 0,0 0-1 0 0,-1 0 1 0 0,1-1-1 0 0,-1 1 1 0 0,-1-1-1 0 0,1 0 1 0 0,-1-1-1 0 0,0 1 1 0 0,0-1-1 0 0,0 0 1 0 0,-1 0-1 0 0,1 0 1 0 0,-7 3-1 0 0,9-6 11 0 0,0 0-1 0 0,-1 0 0 0 0,1 0 1 0 0,0-1-1 0 0,0 1 1 0 0,-1-1-1 0 0,1 1 1 0 0,-4-1-1 0 0,5 0 24 0 0,1 0-1 0 0,0 0 1 0 0,0-1-1 0 0,-1 1 0 0 0,1 0 1 0 0,0 0-1 0 0,0-1 1 0 0,0 1-1 0 0,-1-1 1 0 0,1 1-1 0 0,0-1 1 0 0,0 0-1 0 0,0 1 0 0 0,0-1 1 0 0,0 0-1 0 0,0 0 1 0 0,0 1-1 0 0,0-1 1 0 0,0 0-1 0 0,1 0 1 0 0,-1 0-1 0 0,0 0 0 0 0,0 0 1 0 0,1 0-1 0 0,-1-1 1 0 0,1 1-1 0 0,-1 0 1 0 0,0-2-1 0 0,1 2 15 0 0,0 1 0 0 0,0-1-1 0 0,0 1 1 0 0,-1-1 0 0 0,1 1 0 0 0,0-1-1 0 0,0 1 1 0 0,0-1 0 0 0,0 1-1 0 0,0-1 1 0 0,0 1 0 0 0,0-1 0 0 0,1 0-1 0 0,-1 1 1 0 0,0-1 0 0 0,0 1 0 0 0,0-1-1 0 0,0 1 1 0 0,1-1 0 0 0,-1 1-1 0 0,0-1 1 0 0,0 1 0 0 0,1-1 0 0 0,-1 1-1 0 0,0 0 1 0 0,1-1 0 0 0,0 0 0 0 0,0 1 32 0 0,0-1 1 0 0,0 1-1 0 0,0-1 1 0 0,1 1 0 0 0,-1-1-1 0 0,0 1 1 0 0,0 0-1 0 0,0-1 1 0 0,1 1 0 0 0,-1 0-1 0 0,2 0 1 0 0,2 0 95 0 0,0 1 0 0 0,0-1 1 0 0,-1 1-1 0 0,1 0 0 0 0,7 2 0 0 0,31 17 612 0 0,-33-15-1020 0 0,-1 0 0 0 0,1-1 1 0 0,0 0-1 0 0,0 0 0 0 0,0-1 0 0 0,0-1 1 0 0,13 2-1 0 0,-17-3-1639 0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3:37.00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3 579 9215 0 0,'-2'-1'446'0'0,"1"-2"-17"0"0,4-12-328 0 0,7-32 29 0 0,-9 50 533 0 0,1 1 1 0 0,-1-1 0 0 0,1 1 0 0 0,0-1-1 0 0,0 0 1 0 0,0 0 0 0 0,0 0-1 0 0,1 0 1 0 0,-1 0 0 0 0,5 3 0 0 0,35 37 1520 0 0,-20-25-1410 0 0,0-1 0 0 0,1-1 0 0 0,48 25 0 0 0,26 17 227 0 0,44 59 199 0 0,-32-23-492 0 0,-88-82-208 0 0,-21-12-372 0 0,7 0-53 0 0,-5 0-59 0 0,0 0 1 0 0,0-1-1 0 0,1 1 1 0 0,-1-1-1 0 0,0 1 1 0 0,0-1-1 0 0,0 0 1 0 0,0 0-1 0 0,0 0 1 0 0,0 0-1 0 0,0 0 1 0 0,-1 0-1 0 0,1 0 1 0 0,0-1-1 0 0,0 1 0 0 0,-1-1 1 0 0,1 0-1 0 0,1-2 1 0 0,4-3 24 0 0,22-17 12 0 0,0 1 0 0 0,2 2-1 0 0,33-18 1 0 0,-25 15-19 0 0,38-31 1 0 0,28-17 24 0 0,43-5 5 0 0,-121 64 80 0 0,-1-1 0 0 0,44-33 0 0 0,-68 45-133 0 0,1 1 0 0 0,-1-1 0 0 0,0 1 0 0 0,1 0 0 0 0,-1 0 1 0 0,1 0-1 0 0,-1 0 0 0 0,1 0 0 0 0,0 1 0 0 0,-1-1 0 0 0,1 1 0 0 0,0-1 0 0 0,-1 1 0 0 0,1 0 0 0 0,0 0 0 0 0,5 1 0 0 0,0 1 44 0 0,-1 0-1 0 0,1 0 1 0 0,0 1-1 0 0,7 4 1 0 0,10 2 12 0 0,43 16 145 0 0,0 3 0 0 0,73 42 1 0 0,-135-67-210 0 0,67 32 262 0 0,-30-15 13 0 0,58 37 0 0 0,-90-50-229 0 0,0-1 0 0 0,15 6 0 0 0,-23-11-41 0 0,0 0 0 0 0,0 0 0 0 0,0 0-1 0 0,0-1 1 0 0,0 1 0 0 0,0-1 0 0 0,0 0 0 0 0,0 0 0 0 0,0 0 0 0 0,0 0 0 0 0,0-1-1 0 0,5 0 1 0 0,2-2 3 0 0,1 0 0 0 0,10-5 0 0 0,-3 1-18 0 0,-5 1 7 0 0,-1 1 0 0 0,0-1 0 0 0,0-1 0 0 0,18-14 0 0 0,-6 5 0 0 0,223-146 256 0 0,-111 78-128 0 0,-98 64-128 0 0,-37 19 0 0 0,1 1 1 0 0,0-1-1 0 0,0 1 1 0 0,0 0-1 0 0,0 0 1 0 0,-1 0-1 0 0,1 0 0 0 0,0 0 1 0 0,0 0-1 0 0,0 0 1 0 0,2 1-1 0 0,-4-1 5 0 0,0 0-4 0 0,4 1 41 0 0,0 0-31 0 0,-3-1-95 0 0,1-1 1 0 0,-1 1-1 0 0,0 0 1 0 0,0 0-1 0 0,0-1 1 0 0,0 1-1 0 0,0 0 0 0 0,0-1 1 0 0,0 1-1 0 0,0-1 1 0 0,0 0-1 0 0,0 1 0 0 0,0-1 1 0 0,0 0-1 0 0,0 1 1 0 0,0-1-1 0 0,-1 0 0 0 0,1 0 1 0 0,0 0-1 0 0,-1 0 1 0 0,1 0-1 0 0,0 0 0 0 0,-1 0 1 0 0,1 0-1 0 0,0-1 1 0 0</inkml:trace>
  <inkml:trace contextRef="#ctx0" brushRef="#br0" timeOffset="1052.25">2571 402 9295 0 0,'0'0'430'0'0,"-3"15"148"0"0,4-13-382 0 0,-1 1 0 0 0,1 0-1 0 0,0-1 1 0 0,0 1 0 0 0,0-1 0 0 0,0 1-1 0 0,0-1 1 0 0,1 1 0 0 0,-1-1-1 0 0,1 0 1 0 0,-1 0 0 0 0,1 1-1 0 0,3 1 1 0 0,3 4 1364 0 0,1-1 0 0 0,10 7 0 0 0,4 4 19 0 0,14 12-233 0 0,47 44 778 0 0,-70-60-1827 0 0,-1-1 44 0 0,-1 1 1 0 0,14 18 0 0 0,-12-13-59 0 0,1 0 0 0 0,0-2-1 0 0,1 0 1 0 0,1 0 0 0 0,21 15 0 0 0,-35-30-226 0 0,1 0 1 0 0,0 0-1 0 0,0-1 0 0 0,0 1 1 0 0,0-1-1 0 0,0 0 0 0 0,0 0 1 0 0,1 0-1 0 0,-1-1 0 0 0,0 1 1 0 0,5-1-1 0 0,0-3-6 0 0,0 0 1 0 0,0 0-1 0 0,0-1 0 0 0,-1 0 0 0 0,15-8 1 0 0,2-3 37 0 0,16-7 86 0 0,-1-2 0 0 0,62-49-1 0 0,56-55 401 0 0,-123 104-1734 0 0,1 0-1 0 0,60-28 0 0 0,-82 46-1830 0 0,-8 3 1331 0 0</inkml:trace>
  <inkml:trace contextRef="#ctx0" brushRef="#br0" timeOffset="1620.81">2970 802 9671 0 0,'0'0'4466'0'0,"2"13"-1549"0"0,5 74 1882 0 0,-8 46-2082 0 0,-1-89-2099 0 0,-4 86 219 0 0,0 66-975 0 0,6-193-204 0 0,1 18 160 0 0,4-11-3150 0 0,-2-6 1708 0 0</inkml:trace>
  <inkml:trace contextRef="#ctx0" brushRef="#br0" timeOffset="2715.47">2450 7 919 0 0,'3'-6'376'0'0,"-3"6"-163"0"0,0 0 0 0 0,1 0-1 0 0,-1 0 1 0 0,0 0 0 0 0,1 0-1 0 0,-1 0 1 0 0,0 0 0 0 0,0 0-1 0 0,1 0 1 0 0,-1 0-1 0 0,0 0 1 0 0,0 1 0 0 0,1-1-1 0 0,-1 0 1 0 0,0 0 0 0 0,0 0-1 0 0,1 0 1 0 0,-1 1-1 0 0,0-1 1 0 0,0 0 0 0 0,0 0-1 0 0,0 0 1 0 0,1 1 0 0 0,-1-1-1 0 0,0 0 1 0 0,0 0-1 0 0,0 0 1 0 0,0 1 0 0 0,0-1-1 0 0,1 0 1 0 0,-1 0 0 0 0,0 1-1 0 0,5 8 3029 0 0,-1 3-2164 0 0,0 1 0 0 0,-1-1 0 0 0,0 1 1 0 0,-1 0-1 0 0,1 18 0 0 0,-4 68 293 0 0,0-74-869 0 0,-11 122 351 0 0,-1 29-2949 0 0,15-153-752 0 0,-1-16 1223 0 0</inkml:trace>
  <inkml:trace contextRef="#ctx0" brushRef="#br0" timeOffset="3098.19">2578 75 12839 0 0,'0'0'4782'0'0,"10"12"-2764"0"0,-8-5-1807 0 0,0 0-1 0 0,0 0 1 0 0,0 0-1 0 0,-1 0 1 0 0,0 1-1 0 0,0-1 1 0 0,-1 0-1 0 0,0 9 1 0 0,0 8 26 0 0,2 15-20 0 0,-2 0-1 0 0,-8 59 1 0 0,2-62-2449 0 0,-12 43 1 0 0,15-70 248 0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3:31.962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37 1042 2303 0 0,'0'0'1900'0'0,"0"-18"2851"0"0,-1 15-604 0 0,0 5-1577 0 0,-1 13-692 0 0,1 21-876 0 0,-3 185 3113 0 0,0-111-3606 0 0,6-52 8 0 0,-1-41-2395 0 0,-1 0-3291 0 0</inkml:trace>
  <inkml:trace contextRef="#ctx0" brushRef="#br0" timeOffset="433.89">43 1052 8319 0 0,'0'6'890'0'0,"0"-1"2556"0"0,-2-95 3034 0 0,-2-1-4073 0 0,-1-90-2783 0 0,6 158-2079 0 0,0 12 999 0 0</inkml:trace>
  <inkml:trace contextRef="#ctx0" brushRef="#br0" timeOffset="855.14">81 224 7367 0 0,'0'-1'230'0'0,"-1"-1"0"0"0,1 0 0 0 0,-1 1-1 0 0,1-1 1 0 0,-1 1 0 0 0,0-1 0 0 0,1 1-1 0 0,-1 0 1 0 0,0-1 0 0 0,0 1 0 0 0,0 0-1 0 0,0-1 1 0 0,0 1 0 0 0,0 0 0 0 0,-1 0-1 0 0,1 0 1 0 0,-2-1 0 0 0,2 2-107 0 0,0-1 1 0 0,0 1-1 0 0,1 0 0 0 0,-1 0 0 0 0,0 0 1 0 0,0 0-1 0 0,0 0 0 0 0,0 0 1 0 0,0 0-1 0 0,0 0 0 0 0,1 0 1 0 0,-1 0-1 0 0,0 1 0 0 0,0-1 0 0 0,0 0 1 0 0,0 0-1 0 0,1 1 0 0 0,-1-1 1 0 0,0 1-1 0 0,0-1 0 0 0,1 1 1 0 0,-1-1-1 0 0,0 1 0 0 0,1-1 1 0 0,-1 1-1 0 0,1 0 0 0 0,-1-1 0 0 0,0 1 1 0 0,1 0-1 0 0,-1-1 0 0 0,1 1 1 0 0,0 0-1 0 0,-1 1 0 0 0,-5 8 15 0 0,1 0-1 0 0,0 0 1 0 0,1 0-1 0 0,0 1 1 0 0,0 0-1 0 0,1 0 1 0 0,-2 16-1 0 0,4-20-129 0 0,0-1-1 0 0,1 1 1 0 0,0-1 0 0 0,0 1-1 0 0,0 0 1 0 0,1-1-1 0 0,0 1 1 0 0,0-1-1 0 0,1 1 1 0 0,0-1-1 0 0,0 0 1 0 0,0 1-1 0 0,7 10 1 0 0,-8-15 14 0 0,0-1 1 0 0,0 1 0 0 0,0-1-1 0 0,0 1 1 0 0,0-1 0 0 0,1 1 0 0 0,-1-1-1 0 0,1 0 1 0 0,-1 0 0 0 0,1 0-1 0 0,-1 0 1 0 0,1 0 0 0 0,0 0 0 0 0,-1 0-1 0 0,1 0 1 0 0,0 0 0 0 0,0-1 0 0 0,-1 1-1 0 0,1-1 1 0 0,0 0 0 0 0,0 1-1 0 0,0-1 1 0 0,0 0 0 0 0,2 0 0 0 0,-1-1 20 0 0,0 1-1 0 0,0-1 1 0 0,-1 0 0 0 0,1 0 0 0 0,0 0 0 0 0,-1 0 0 0 0,1 0 0 0 0,-1-1 0 0 0,0 1 0 0 0,1-1 0 0 0,-1 1 0 0 0,0-1 0 0 0,0 0 0 0 0,0 0 0 0 0,0 0 0 0 0,2-2 0 0 0,0-3 48 0 0,1 1 1 0 0,-1-1-1 0 0,0 1 0 0 0,0-1 0 0 0,-1 0 0 0 0,0-1 0 0 0,0 1 1 0 0,-1 0-1 0 0,1-1 0 0 0,-2 1 0 0 0,1-1 0 0 0,0-9 0 0 0,-2 12-221 0 0,0 0-1 0 0,0 0 1 0 0,-1 0-1 0 0,1 0 1 0 0,-1 0-1 0 0,0 0 1 0 0,-1 0-1 0 0,1 1 1 0 0,-1-1-1 0 0,0 0 1 0 0,0 1-1 0 0,0 0 0 0 0,0-1 1 0 0,-1 1-1 0 0,0 0 1 0 0,0 0-1 0 0,0 0 1 0 0,0 1-1 0 0,-1-1 1 0 0,-4-3-1 0 0,3 3-1182 0 0,1 0-50 0 0</inkml:trace>
  <inkml:trace contextRef="#ctx0" brushRef="#br0" timeOffset="1245.83">197 75 5527 0 0,'0'0'498'0'0,"5"13"-129"0"0,3 22 6960 0 0,-2 0-4393 0 0,1 7-2084 0 0,2 9-478 0 0,-2-2-1041 0 0,1-17-4082 0 0,-4-21-609 0 0</inkml:trace>
  <inkml:trace contextRef="#ctx0" brushRef="#br0" timeOffset="1648.12">319 16 4143 0 0,'2'-3'59'0'0,"-1"-2"276"0"0,-1-3 5921 0 0,6 17-2988 0 0,-3-4-2963 0 0,6 16 336 0 0,11 43-1 0 0,-10-27-600 0 0,29 83-2086 0 0,-35-109 924 0 0</inkml:trace>
  <inkml:trace contextRef="#ctx0" brushRef="#br0" timeOffset="1649.12">196 181 5983 0 0,'-1'0'68'0'0,"0"0"1"0"0,0 0-1 0 0,0 0 0 0 0,0 0 0 0 0,0 0 0 0 0,0 0 0 0 0,0 0 0 0 0,1 1 0 0 0,-1-1 0 0 0,0 0 0 0 0,0 1 0 0 0,0-1 0 0 0,0 0 0 0 0,0 1 0 0 0,1-1 0 0 0,-1 1 0 0 0,0-1 0 0 0,0 1 1 0 0,1 0-1 0 0,-1-1 0 0 0,0 1 0 0 0,1 0 0 0 0,-1-1 0 0 0,1 1 0 0 0,-1 0 0 0 0,1 0 0 0 0,-1 0 0 0 0,1 0 0 0 0,-1-1 0 0 0,1 1 0 0 0,0 0 0 0 0,-1 0 0 0 0,1 0 0 0 0,0 0 0 0 0,0 0 1 0 0,0 0-1 0 0,0 0 0 0 0,0 0 0 0 0,0 0 0 0 0,0 0 0 0 0,0 0 0 0 0,0 0 0 0 0,1 1 0 0 0,-1-1 337 0 0,0 0-1 0 0,0-1 1 0 0,1 1 0 0 0,-1 0-1 0 0,0 0 1 0 0,1-1-1 0 0,-1 1 1 0 0,0 0 0 0 0,1-1-1 0 0,-1 1 1 0 0,1 0 0 0 0,-1-1-1 0 0,1 1 1 0 0,0 0 0 0 0,-1-1-1 0 0,1 1 1 0 0,0 0 0 0 0,15 4 2738 0 0,-9-4-2866 0 0,0-1 0 0 0,1 0 0 0 0,7-1 0 0 0,-9 1 228 0 0,9-2-267 0 0,0 0 0 0 0,-1-1 0 0 0,1 0 0 0 0,18-8-1 0 0,4-3-5046 0 0,-31 12 3325 0 0,13-5-5351 0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3:23.200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1034 6911 0 0,'0'0'4296'0'0,"2"1"-3550"0"0,51 23 4739 0 0,-35-16-4405 0 0,0 0 1 0 0,31 19-1 0 0,69 50 1103 0 0,-43-32-1308 0 0,81 63 0 0 0,-149-102-781 0 0,-7-5 135 0 0,1 0-160 0 0,2 3 25 0 0,-1-2-42 0 0,4 2 1 0 0,-5-4-43 0 0,-1 0 1 0 0,1 1-1 0 0,0-1 0 0 0,0 0 1 0 0,0 0-1 0 0,0 0 0 0 0,-1 0 1 0 0,1 0-1 0 0,0 0 0 0 0,0 0 0 0 0,0 0 1 0 0,0-1-1 0 0,-1 1 0 0 0,1 0 1 0 0,0 0-1 0 0,0-1 0 0 0,0 1 1 0 0,-1 0-1 0 0,1-1 0 0 0,0 1 1 0 0,-1-1-1 0 0,1 1 0 0 0,0-1 0 0 0,18-14 171 0 0,-17 13-172 0 0,35-24 101 0 0,0 2 0 0 0,77-37-1 0 0,-74 42-54 0 0,0-2-1 0 0,-2-1 1 0 0,36-29-1 0 0,27-24 635 0 0,-95 70-678 0 0,9-4 64 0 0,-14 9-21 0 0,17-8 156 0 0,-13 7-203 0 0,0 1 1 0 0,0-1 0 0 0,0 1-1 0 0,0 0 1 0 0,0 1 0 0 0,1-1-1 0 0,-1 1 1 0 0,0 0-1 0 0,0 0 1 0 0,-1 1 0 0 0,1 0-1 0 0,0-1 1 0 0,8 6 0 0 0,5 1 2 0 0,100 45 118 0 0,-5-1 5 0 0,121 33 718 0 0,-212-77-788 0 0,23 12 1 0 0,-2 0 165 0 0,-42-20-170 0 0,1 0-5 0 0,13 4 29 0 0,-10-3-38 0 0,12 5-34 0 0,-13-5-8 0 0,-1 0-1 0 0,0 0 1 0 0,0 0-1 0 0,1 0 1 0 0,-1-1 0 0 0,1 0-1 0 0,-1 1 1 0 0,1-1-1 0 0,-1 0 1 0 0,0-1 0 0 0,1 1-1 0 0,-1-1 1 0 0,4 0-1 0 0,4-3 20 0 0,0 0 0 0 0,16-8-1 0 0,15-5 6 0 0,-9 4-27 0 0,1 0 0 0 0,-2-2 0 0 0,0-2 0 0 0,-1-1 0 0 0,34-26 0 0 0,-64 43 0 0 0,50-34 100 0 0,69-37 0 0 0,-34 32-36 0 0,-72 33-53 0 0,17-1 42 0 0,-28 8-53 0 0,1 1 0 0 0,0 0 0 0 0,0 0 0 0 0,-1 0 0 0 0,1 0-1 0 0,-1 0 1 0 0,1 1 0 0 0,-1 0 0 0 0,0 0 0 0 0,1 0 0 0 0,3 3 0 0 0,4 4-27 0 0,17 18 0 0 0,-7-5 18 0 0,8 4 82 0 0,1-1-1 0 0,1-1 1 0 0,2-1 0 0 0,0-2-1 0 0,41 19 1 0 0,-56-31-44 0 0,20 7 18 0 0,-28-12-25 0 0,0 0 0 0 0,0 0 1 0 0,16 10-1 0 0,27 13 70 0 0,-51-26-87 0 0,0 0 0 0 0,0 0 0 0 0,1 0-1 0 0,-1-1 1 0 0,0 1 0 0 0,1-1-1 0 0,-1 1 1 0 0,1-1 0 0 0,-1 0 0 0 0,1 0-1 0 0,-1 0 1 0 0,1 0 0 0 0,-1 0-1 0 0,1-1 1 0 0,3 0 0 0 0,-1-1-6 0 0,-1 0 1 0 0,0 0-1 0 0,1-1 0 0 0,-1 1 1 0 0,6-7-1 0 0,8-3 4 0 0,72-42 61 0 0,-64 37 37 0 0,24-22 0 0 0,-24 19 57 0 0,1-2-82 0 0,26-19 70 0 0,73-43 0 0 0,-87 63-800 0 0,-19 11 1224 0 0,35-23 0 0 0,-49 28-1419 0 0,0 0-1 0 0,0 0 1 0 0,7-9 0 0 0,-10 10-722 0 0,1-1 1 0 0,-1 1 0 0 0,0-1-1 0 0,-1 0 1 0 0,4-8 0 0 0,-3 4-6497 0 0</inkml:trace>
  <inkml:trace contextRef="#ctx0" brushRef="#br0" timeOffset="1158.35">2947 1323 2303 0 0,'8'-10'13678'0'0,"-5"13"-13313"0"0,0 0 1 0 0,-1 0-1 0 0,1 1 1 0 0,-1-1-1 0 0,0 0 1 0 0,0 1-1 0 0,0 0 1 0 0,0-1-1 0 0,-1 1 1 0 0,3 7-1 0 0,8 45 1586 0 0,-7-29-1137 0 0,32 146 1602 0 0,-25-107-2030 0 0,31 219 949 0 0,-42-271-1299 0 0,0 0 0 0 0,1 0-1 0 0,1 0 1 0 0,8 25 0 0 0,-7-33-261 0 0</inkml:trace>
  <inkml:trace contextRef="#ctx0" brushRef="#br0" timeOffset="2679.2">2306 528 919 0 0,'-1'0'67'0'0,"-1"-9"11496"0"0,13 19-9658 0 0,-6-4-1484 0 0,-1 0 1 0 0,0 0-1 0 0,0 0 1 0 0,-1 1-1 0 0,1-1 1 0 0,-1 1 0 0 0,2 9-1 0 0,13 52 864 0 0,-13-46-997 0 0,6 35-248 0 0,5 102 0 0 0,-7-51-5104 0 0,-8-101 3203 0 0,1-1-54 0 0</inkml:trace>
  <inkml:trace contextRef="#ctx0" brushRef="#br0" timeOffset="3058.61">2455 501 8207 0 0,'2'-5'168'0'0,"-1"-1"-1"0"0,1 1 1 0 0,1 0 0 0 0,-1 0-1 0 0,7-10 2261 0 0,-6 21-874 0 0,2 10-965 0 0,-1 0-1 0 0,-1 0 1 0 0,0 0 0 0 0,-1 0-1 0 0,-1 20 1 0 0,1-12-134 0 0,13 231-176 0 0,-14-250-1354 0 0,-1-4-328 0 0</inkml:trace>
  <inkml:trace contextRef="#ctx0" brushRef="#br0" timeOffset="3435.76">2309 115 12983 0 0,'-5'-3'1179'0'0,"-10"-9"-1028"0"0,13 9 162 0 0,-1 1-1 0 0,0-1 1 0 0,0 1 0 0 0,0 0 0 0 0,0 0 0 0 0,0 0 0 0 0,-1 0 0 0 0,1 0 0 0 0,-7-1 0 0 0,0 20 1227 0 0,8-11-1504 0 0,0 0 1 0 0,0 0-1 0 0,0 0 1 0 0,1 1-1 0 0,0-1 1 0 0,1 0-1 0 0,-1 1 1 0 0,1 8-1 0 0,1-4-42 0 0,0 1-1 0 0,1-1 1 0 0,5 20 0 0 0,-5-25-9 0 0,0 0 1 0 0,1-1 0 0 0,-1 1 0 0 0,1-1 0 0 0,1 1-1 0 0,-1-1 1 0 0,1 0 0 0 0,0 0 0 0 0,0-1 0 0 0,0 1 0 0 0,0-1-1 0 0,1 0 1 0 0,0 0 0 0 0,9 5 0 0 0,-11-7 41 0 0,-1 0 0 0 0,1-1 0 0 0,0 0 0 0 0,0 0 0 0 0,0 0 0 0 0,0 0 0 0 0,0 0 0 0 0,0 0 1 0 0,0-1-1 0 0,0 0 0 0 0,0 1 0 0 0,0-1 0 0 0,1 0 0 0 0,-1-1 0 0 0,0 1 0 0 0,0 0 0 0 0,0-1 0 0 0,0 0 0 0 0,0 0 0 0 0,0 0 0 0 0,0 0 1 0 0,0 0-1 0 0,-1 0 0 0 0,1-1 0 0 0,0 1 0 0 0,0-1 0 0 0,-1 0 0 0 0,0 0 0 0 0,1 0 0 0 0,3-4 0 0 0,-2 0 94 0 0,1 0 1 0 0,-1 0-1 0 0,0 0 0 0 0,0-1 0 0 0,0 1 0 0 0,-1-1 0 0 0,0 0 1 0 0,-1 0-1 0 0,0 0 0 0 0,0-1 0 0 0,0 1 0 0 0,-1 0 1 0 0,0-1-1 0 0,0 1 0 0 0,-1-1 0 0 0,0 1 0 0 0,0-1 1 0 0,-1 1-1 0 0,0-1 0 0 0,0 1 0 0 0,-1 0 0 0 0,1-1 0 0 0,-2 1 1 0 0,1 0-1 0 0,-1 0 0 0 0,0 0 0 0 0,-1 1 0 0 0,0-1 1 0 0,0 1-1 0 0,0 0 0 0 0,0 0 0 0 0,-1 0 0 0 0,0 1 0 0 0,-1-1 1 0 0,-7-5-1 0 0,7 6-182 0 0,-1 0 0 0 0,0 1 0 0 0,0 0 0 0 0,0 0 0 0 0,0 1 0 0 0,-1 0 1 0 0,0 0-1 0 0,1 1 0 0 0,-1 0 0 0 0,0 0 0 0 0,-13-1 0 0 0,19 3-95 0 0,1 0-1 0 0,-1 0 0 0 0,0 1 1 0 0,1-1-1 0 0,-1 0 1 0 0,1 1-1 0 0,-1-1 1 0 0,0 1-1 0 0,1 0 1 0 0,-1-1-1 0 0,1 1 0 0 0,0 0 1 0 0,-1 0-1 0 0,1 0 1 0 0,0 0-1 0 0,-1 0 1 0 0,1 0-1 0 0,-1 2 1 0 0,-5 7-1302 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3:05.674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45 306 11543 0 0,'0'0'3224'0'0,"11"-15"182"0"0,-9 12-3260 0 0,0 0 0 0 0,0 0 0 0 0,-1-1 0 0 0,1 1 0 0 0,-1 0 0 0 0,0-1 0 0 0,0 0 0 0 0,0 1 0 0 0,-1-1 0 0 0,1 1 0 0 0,-1-1 0 0 0,0 0 0 0 0,0 1 0 0 0,0-1 0 0 0,0 1 0 0 0,-1-5 0 0 0,-16-5 268 0 0,16 12-407 0 0,0 1 1 0 0,0-1 0 0 0,0 0 0 0 0,0 0 0 0 0,0 1 0 0 0,0-1 0 0 0,0 1 0 0 0,0-1 0 0 0,0 1 0 0 0,0-1 0 0 0,-1 1 0 0 0,1 0 0 0 0,0 0 0 0 0,0-1 0 0 0,0 1-1 0 0,0 0 1 0 0,-1 0 0 0 0,1 0 0 0 0,0 0 0 0 0,0 0 0 0 0,0 1 0 0 0,0-1 0 0 0,-1 0 0 0 0,1 0 0 0 0,0 1 0 0 0,0-1 0 0 0,0 1 0 0 0,0-1 0 0 0,0 1 0 0 0,0-1 0 0 0,0 1-1 0 0,0 0 1 0 0,0-1 0 0 0,0 1 0 0 0,0 0 0 0 0,0 0 0 0 0,1 0 0 0 0,-1 0 0 0 0,0 0 0 0 0,1 0 0 0 0,-2 1 0 0 0,1 0 8 0 0,0 1 0 0 0,0-1-1 0 0,0 1 1 0 0,0-1 0 0 0,0 1 0 0 0,1-1 0 0 0,-1 1 0 0 0,1-1-1 0 0,0 1 1 0 0,0 0 0 0 0,0-1 0 0 0,0 1 0 0 0,0 0 0 0 0,0-1 0 0 0,1 1-1 0 0,-1-1 1 0 0,3 6 0 0 0,0-2-215 0 0,1 1-1 0 0,0-1 0 0 0,0 0 1 0 0,1 0-1 0 0,0 0 0 0 0,0-1 1 0 0,0 0-1 0 0,1 1 0 0 0,-1-2 1 0 0,1 1-1 0 0,8 4 1 0 0,-2-2-680 0 0,-1-1 1 0 0,1 0 0 0 0,0-1-1 0 0,0 0 1 0 0,21 5 0 0 0,-13-6-5177 0 0</inkml:trace>
  <inkml:trace contextRef="#ctx0" brushRef="#br0" timeOffset="395.13">369 175 8751 0 0,'-3'-2'22'0'0,"3"8"2267"0"0,3 8 2479 0 0,-1-8-4476 0 0,1-1 1 0 0,0 0-1 0 0,0 1 1 0 0,0-1-1 0 0,1 0 1 0 0,-1 0-1 0 0,1-1 1 0 0,5 5-1 0 0,1 0-1427 0 0,0-1 1 0 0,19 12-1 0 0,-20-13-4420 0 0</inkml:trace>
  <inkml:trace contextRef="#ctx0" brushRef="#br0" timeOffset="396.13">548 172 5983 0 0,'-1'-2'140'0'0,"0"1"-1"0"0,1 0 1 0 0,-1 0-1 0 0,0-1 0 0 0,0 1 1 0 0,0 0-1 0 0,0 0 1 0 0,0 0-1 0 0,0 0 1 0 0,0 0-1 0 0,0 0 0 0 0,0 0 1 0 0,0 1-1 0 0,-3-3 1 0 0,3 3 331 0 0,-1 0 0 0 0,1-1 0 0 0,-1 1 0 0 0,0 0 1 0 0,1 0-1 0 0,-1 0 0 0 0,1 0 0 0 0,-1 0 0 0 0,1 0 1 0 0,-1 1-1 0 0,1-1 0 0 0,-1 0 0 0 0,1 1 0 0 0,-1-1 1 0 0,1 1-1 0 0,-1 0 0 0 0,1-1 0 0 0,-3 2 1 0 0,0 1 945 0 0,-1 0 1 0 0,1 1 0 0 0,0-1-1 0 0,-7 8 1 0 0,-3 6-2642 0 0,9-10 1272 0 0,0 1 0 0 0,1 0-1 0 0,0 0 1 0 0,0 0-1 0 0,1 1 1 0 0,-4 14-1 0 0,3 3-2642 0 0,5 1-3788 0 0,-1-17 223 0 0</inkml:trace>
  <inkml:trace contextRef="#ctx0" brushRef="#br0" timeOffset="838.05">737 127 11975 0 0,'-17'10'2564'0'0,"13"-8"-1969"0"0,0-1 0 0 0,1 1 0 0 0,-1 0 0 0 0,0 0-1 0 0,1 1 1 0 0,-1-1 0 0 0,1 1 0 0 0,0-1 0 0 0,0 1-1 0 0,0 0 1 0 0,-4 6 0 0 0,3-3-473 0 0,0 0 0 0 0,0 1 0 0 0,1-1 1 0 0,0 1-1 0 0,-4 11 0 0 0,5-15-121 0 0,1 0 1 0 0,1-1-1 0 0,-1 1 0 0 0,0 0 1 0 0,1 0-1 0 0,-1 0 0 0 0,1-1 1 0 0,0 1-1 0 0,0 0 0 0 0,0 0 1 0 0,0 0-1 0 0,1 0 1 0 0,-1-1-1 0 0,1 1 0 0 0,0 0 1 0 0,0 0-1 0 0,0-1 0 0 0,0 1 1 0 0,0 0-1 0 0,0-1 1 0 0,1 1-1 0 0,-1-1 0 0 0,1 0 1 0 0,0 1-1 0 0,-1-1 0 0 0,1 0 1 0 0,0 0-1 0 0,0 0 0 0 0,1 0 1 0 0,-1 0-1 0 0,0-1 1 0 0,1 1-1 0 0,-1-1 0 0 0,1 0 1 0 0,-1 1-1 0 0,1-1 0 0 0,0 0 1 0 0,4 1-1 0 0,-2-1 8 0 0,0 0-1 0 0,0 0 0 0 0,0-1 1 0 0,1 0-1 0 0,-1 0 0 0 0,0 0 1 0 0,0 0-1 0 0,0-1 0 0 0,0 0 1 0 0,0 0-1 0 0,0 0 0 0 0,0-1 1 0 0,-1 1-1 0 0,1-1 1 0 0,0 0-1 0 0,7-5 0 0 0,-7 4 15 0 0,-1 0 0 0 0,1-1 0 0 0,0 0 0 0 0,-1 1 0 0 0,0-2 0 0 0,0 1-1 0 0,0 0 1 0 0,-1-1 0 0 0,1 0 0 0 0,-1 1 0 0 0,0-1 0 0 0,0-1 0 0 0,-1 1 0 0 0,3-7-1 0 0,-5 11-14 0 0,2-5 10 0 0,0 0 0 0 0,-1 0 0 0 0,2-12 0 0 0,-3 17-10 0 0,0 0 1 0 0,0 0 0 0 0,0 0-1 0 0,0 0 1 0 0,0-1-1 0 0,0 1 1 0 0,0 0-1 0 0,0 0 1 0 0,0 0-1 0 0,-1 0 1 0 0,1 0 0 0 0,0 0-1 0 0,-1 0 1 0 0,1 0-1 0 0,-1 0 1 0 0,1 0-1 0 0,-1 0 1 0 0,1 1 0 0 0,-1-1-1 0 0,0 0 1 0 0,1 0-1 0 0,-1 0 1 0 0,0 1-1 0 0,0-1 1 0 0,0 0-1 0 0,1 1 1 0 0,-1-1 0 0 0,0 0-1 0 0,0 1 1 0 0,0 0-1 0 0,-1-1 1 0 0,1 0 8 0 0,0 1 1 0 0,0 0-1 0 0,1 0 1 0 0,-1 0-1 0 0,0 0 1 0 0,0 0 0 0 0,1 0-1 0 0,-1 0 1 0 0,0 0-1 0 0,1 0 1 0 0,-1 0-1 0 0,0 0 1 0 0,0 0-1 0 0,1 1 1 0 0,-1-1-1 0 0,0 0 1 0 0,1 0-1 0 0,-1 1 1 0 0,0-1-1 0 0,1 0 1 0 0,-1 1 0 0 0,0-1-1 0 0,0 2 1 0 0,0-1 30 0 0,0 0 0 0 0,0 0 0 0 0,0 1 0 0 0,0-1 0 0 0,1 1 0 0 0,-1-1 0 0 0,0 1 0 0 0,1-1 0 0 0,-1 1 0 0 0,0 2 1 0 0,1 0 22 0 0,-1 0 1 0 0,1 0 0 0 0,-1 0 0 0 0,1 0-1 0 0,0 0 1 0 0,1 0 0 0 0,0 8 0 0 0,0-10-79 0 0,0 0 0 0 0,0 0 0 0 0,0 0 0 0 0,0 0 0 0 0,0 0 1 0 0,0 0-1 0 0,0-1 0 0 0,0 1 0 0 0,1 0 0 0 0,-1-1 0 0 0,0 1 0 0 0,1-1 0 0 0,0 0 1 0 0,3 3-1 0 0,-2-2-22 0 0,1 0 0 0 0,0 0 0 0 0,0-1-1 0 0,0 1 1 0 0,0-1 0 0 0,8 1 0 0 0,2 0-1332 0 0,-1-1-1 0 0,0-1 0 0 0,23-2 1 0 0,-21 1-3559 0 0,0-1-1210 0 0</inkml:trace>
  <inkml:trace contextRef="#ctx0" brushRef="#br0" timeOffset="1237.99">1141 102 2303 0 0,'0'-1'102'0'0,"-8"-17"409"0"0,7 16 539 0 0,0 1 0 0 0,0-1-1 0 0,-1 1 1 0 0,1-1 0 0 0,0 1-1 0 0,-1 0 1 0 0,1-1 0 0 0,-1 1 0 0 0,1 0-1 0 0,-1 0 1 0 0,0 0 0 0 0,-2-1 0 0 0,-7-1 2350 0 0,10 4-3355 0 0,0-1 0 0 0,0 0 0 0 0,0 0 0 0 0,1 0 0 0 0,-1 1 0 0 0,0-1 1 0 0,0 0-1 0 0,0 1 0 0 0,0-1 0 0 0,1 1 0 0 0,-1-1 0 0 0,0 1 0 0 0,1-1 0 0 0,-1 1 0 0 0,0 0 0 0 0,1-1 0 0 0,-1 1 0 0 0,0 0 0 0 0,1-1 0 0 0,-1 1 0 0 0,1 0 0 0 0,0 0 0 0 0,-1-1 0 0 0,1 1 0 0 0,-1 0 0 0 0,1 0 0 0 0,0 0 1 0 0,0 0-1 0 0,0 0 0 0 0,-1-1 0 0 0,1 3 0 0 0,0-1-50 0 0,0 0 1 0 0,0-1 0 0 0,0 1-1 0 0,0 0 1 0 0,0 0 0 0 0,0 0-1 0 0,0-1 1 0 0,0 1 0 0 0,1 0-1 0 0,-1 0 1 0 0,1-1 0 0 0,0 1-1 0 0,-1 0 1 0 0,1-1 0 0 0,1 3-1 0 0,2 0-23 0 0,0 0 0 0 0,0 0 0 0 0,0-1 0 0 0,6 4 0 0 0,-6-4 19 0 0,-1-1 0 0 0,1 1 1 0 0,-1 0-1 0 0,0-1 0 0 0,0 1 1 0 0,0 1-1 0 0,0-1 0 0 0,0 0 1 0 0,-1 1-1 0 0,1 0 0 0 0,-1-1 1 0 0,2 7-1 0 0,-3-8 50 0 0,-1 0 0 0 0,0 0 0 0 0,0 0 0 0 0,0 0 0 0 0,-1 0 0 0 0,1-1 0 0 0,0 1 0 0 0,-1 0 0 0 0,1 0 0 0 0,-1 0 0 0 0,1 0 0 0 0,-1 0 0 0 0,-2 2 0 0 0,1 1 56 0 0,0 1-124 0 0,-1 0 1 0 0,1-1 0 0 0,-1 1-1 0 0,0-1 1 0 0,-1 0 0 0 0,0 0-1 0 0,1 0 1 0 0,-2 0 0 0 0,1 0-1 0 0,-8 5 1 0 0,11-9-931 0 0</inkml:trace>
  <inkml:trace contextRef="#ctx0" brushRef="#br0" timeOffset="1673.49">1386 0 1839 0 0,'-25'1'311'0'0,"-12"4"6395"0"0,30-3-5124 0 0,1-1 0 0 0,0 2 0 0 0,-11 4 0 0 0,-4 7-1945 0 0,21-14 366 0 0,-1 0 11 0 0,0 1 0 0 0,1-1-1 0 0,-1 1 1 0 0,0-1-1 0 0,1 1 1 0 0,-1 0 0 0 0,0 0-1 0 0,1-1 1 0 0,-1 1-1 0 0,1 0 1 0 0,-1 0 0 0 0,1 0-1 0 0,-1-1 1 0 0,1 1 0 0 0,0 0-1 0 0,0 0 1 0 0,-1 0-1 0 0,1 0 1 0 0,0 0 0 0 0,0 0-1 0 0,0 0 1 0 0,0 0-1 0 0,0 0 1 0 0,0-1 0 0 0,0 1-1 0 0,0 0 1 0 0,0 0 0 0 0,0 0-1 0 0,1 0 1 0 0,-1 0-1 0 0,0 0 1 0 0,1 0 0 0 0,0 1-1 0 0,1 2-48 0 0,1 0 0 0 0,0-1 0 0 0,0 1-1 0 0,0-1 1 0 0,1 1 0 0 0,-1-1 0 0 0,1 0 0 0 0,-1 0-1 0 0,1-1 1 0 0,5 3 0 0 0,7 4 373 0 0,24 8-1 0 0,7 3 2543 0 0,-45-19-2478 0 0,1 1 0 0 0,-1-1 1 0 0,0 1-1 0 0,0-1 0 0 0,0 1 0 0 0,0 0 0 0 0,0-1 0 0 0,2 4 0 0 0,-4-4-328 0 0,1-1 1 0 0,-1 1-1 0 0,0-1 0 0 0,0 1 0 0 0,1-1 1 0 0,-1 1-1 0 0,0 0 0 0 0,0-1 0 0 0,0 1 1 0 0,0-1-1 0 0,0 1 0 0 0,0 0 0 0 0,0-1 1 0 0,0 1-1 0 0,0 0 0 0 0,0-1 0 0 0,0 1 0 0 0,0-1 1 0 0,-1 1-1 0 0,1 0 0 0 0,0-1 0 0 0,0 1 1 0 0,0-1-1 0 0,-1 1 0 0 0,1-1 0 0 0,0 1 1 0 0,-1-1-1 0 0,1 1 0 0 0,-1-1 0 0 0,1 1 1 0 0,-1-1-1 0 0,1 1 0 0 0,-1-1 0 0 0,1 0 0 0 0,-1 1 1 0 0,1-1-1 0 0,-2 1 0 0 0,-11 7 432 0 0,-26 13-1 0 0,10-6-2345 0 0,16-8 725 0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3:04.89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94 77 11519 0 0,'-16'7'1288'0'0,"-12"-2"326"0"0,23-5-1399 0 0,0 1 0 0 0,0 0 0 0 0,1 0-1 0 0,-6 2 1 0 0,8-2-161 0 0,1 0 0 0 0,0 0 1 0 0,-1 0-1 0 0,1 0 0 0 0,0 0 0 0 0,0 0 0 0 0,0 0 0 0 0,-1 0 0 0 0,1 0 0 0 0,1 1 0 0 0,-1-1 0 0 0,0 0 1 0 0,0 1-1 0 0,0-1 0 0 0,1 1 0 0 0,-1-1 0 0 0,1 1 0 0 0,-1-1 0 0 0,1 1 0 0 0,-1-1 0 0 0,1 1 1 0 0,0 3-1 0 0,-1 3-34 0 0,1 0 0 0 0,2 17 0 0 0,-2-20-21 0 0,1 3-8 0 0,1 0-1 0 0,-1 0 1 0 0,1 0-1 0 0,1 0 1 0 0,0 0-1 0 0,0 0 1 0 0,8 13-1 0 0,-10-18 8 0 0,0-1-1 0 0,0 0 0 0 0,1 0 0 0 0,0 1 1 0 0,-1-1-1 0 0,1 0 0 0 0,0 0 1 0 0,0 0-1 0 0,0-1 0 0 0,0 1 0 0 0,0 0 1 0 0,1-1-1 0 0,-1 1 0 0 0,0-1 1 0 0,1 0-1 0 0,-1 0 0 0 0,1 0 0 0 0,-1 0 1 0 0,1 0-1 0 0,-1 0 0 0 0,1-1 1 0 0,0 1-1 0 0,0-1 0 0 0,-1 0 0 0 0,1 0 1 0 0,0 0-1 0 0,4-1 0 0 0,-6 1 20 0 0,1 0 0 0 0,-1-1 0 0 0,1 1 0 0 0,-1-1 0 0 0,0 0 0 0 0,1 1 0 0 0,-1-1 0 0 0,0 0 0 0 0,0 0-1 0 0,0 0 1 0 0,1 0 0 0 0,-1 0 0 0 0,0 0 0 0 0,0 0 0 0 0,0 0 0 0 0,0 0 0 0 0,1-3 0 0 0,-1 2 58 0 0,0-1 0 0 0,0 0 0 0 0,0 1 0 0 0,0-1 0 0 0,0 0 1 0 0,0 0-1 0 0,-1 0 0 0 0,1-5 0 0 0,-1 3 29 0 0,0 0 0 0 0,-1-1 0 0 0,1 1 0 0 0,-1 0 0 0 0,0 0 0 0 0,0 0 0 0 0,0 0 0 0 0,-1 0 0 0 0,-4-9 1 0 0,-1 3-54 0 0,0 1 0 0 0,0-1 0 0 0,-1 1 0 0 0,-1 0 0 0 0,0 1 0 0 0,0 0 0 0 0,-1 1 0 0 0,-14-10 1 0 0,13 12-413 0 0</inkml:trace>
  <inkml:trace contextRef="#ctx0" brushRef="#br0" timeOffset="407.93">278 114 2303 0 0,'6'29'473'0'0,"-3"15"7581"0"0,0-9-1535 0 0,0-12-4925 0 0,0-42 2624 0 0,4-20-3620 0 0,-5 9-466 0 0,-1 10-278 0 0,1 1 0 0 0,1-1-1 0 0,0 1 1 0 0,9-27 0 0 0,-11 44 5 0 0,0 0 0 0 0,0 0-1 0 0,0 0 1 0 0,0 0 0 0 0,0 0-1 0 0,1 0 1 0 0,-1 1 0 0 0,1-1-1 0 0,-1 0 1 0 0,1 1 0 0 0,0-1-1 0 0,0 1 1 0 0,0 0 0 0 0,-1-1-1 0 0,5-1 1 0 0,-4 3-389 0 0,-1-1 0 0 0,1 1 1 0 0,-1-1-1 0 0,1 1 0 0 0,-1-1 0 0 0,1 1 0 0 0,0 0 0 0 0,-1 0 0 0 0,1 0 1 0 0,-1 0-1 0 0,1 0 0 0 0,-1 0 0 0 0,1 0 0 0 0,2 1 0 0 0,4 3-5078 0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3:04.296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50 1046 10623 0 0,'0'-8'964'0'0,"0"-9"-870"0"0,2 0 0 0 0,0 0-1 0 0,1 1 1 0 0,0-1-1 0 0,9-24 1 0 0,2-11 188 0 0,-8 30-206 0 0,62-351 4670 0 0,-38 142-4248 0 0,-13 171-267 0 0,-12 46-215 0 0,-1-1 1 0 0,0 1-1 0 0,-1-1 0 0 0,1-16 0 0 0,-4 27 5 0 0,0 1-1 0 0,0-1 1 0 0,0 0 0 0 0,0 1-1 0 0,-1-1 1 0 0,0 0 0 0 0,0-3-1 0 0,0 6-8 0 0,1 0 0 0 0,0 1 0 0 0,0-1 0 0 0,-1 1 0 0 0,1-1-1 0 0,0 1 1 0 0,-1-1 0 0 0,1 1 0 0 0,-1-1 0 0 0,1 1 0 0 0,-1-1 0 0 0,1 1 0 0 0,0 0-1 0 0,-1-1 1 0 0,0 1 0 0 0,1 0 0 0 0,-1-1 0 0 0,1 1 0 0 0,-2 0 0 0 0,1-1 8 0 0,0 1 0 0 0,0 0 0 0 0,0 0 0 0 0,0 0 0 0 0,0 0 0 0 0,0 1 0 0 0,-1-1 0 0 0,1 0 1 0 0,0 0-1 0 0,0 1 0 0 0,0-1 0 0 0,0 0 0 0 0,0 1 0 0 0,-2 0 0 0 0,-4 4 51 0 0,0-1 0 0 0,0 1 0 0 0,0 1-1 0 0,1-1 1 0 0,-11 12 0 0 0,-26 37 445 0 0,9-11-407 0 0,-27 22-241 0 0,56-62 48 0 0,3-6-1 0 0,4-7-90 0 0,-2 10 145 0 0,13-32-112 0 0,1 1-1 0 0,1 1 1 0 0,2 0 0 0 0,29-39-1 0 0,-42 64 148 0 0,0 1-1 0 0,0-1 0 0 0,1 1 1 0 0,-1-1-1 0 0,1 1 0 0 0,0 1 1 0 0,0-1-1 0 0,1 1 0 0 0,6-4 1 0 0,-10 6 20 0 0,0 0-1 0 0,0 1 1 0 0,0-1-1 0 0,0 0 1 0 0,0 1 0 0 0,0 0-1 0 0,0-1 1 0 0,0 1 0 0 0,0 0-1 0 0,0 0 1 0 0,0 0 0 0 0,0 0-1 0 0,0 0 1 0 0,0 1 0 0 0,0-1-1 0 0,1 1 1 0 0,-1-1 0 0 0,-1 1-1 0 0,1 0 1 0 0,0 0 0 0 0,0 0-1 0 0,0 0 1 0 0,0 0 0 0 0,0 0-1 0 0,-1 0 1 0 0,1 1 0 0 0,-1-1-1 0 0,1 0 1 0 0,-1 1 0 0 0,3 2-1 0 0,10 16 280 0 0,12 22 0 0 0,-18-27-873 0 0,1 0 1 0 0,1 0 0 0 0,21 23 0 0 0,-16-25-295 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2:43.41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 257 10711 0 0,'11'-15'242'0'0,"-11"14"-202"0"0,0 0 1 0 0,0 1-1 0 0,0-1 1 0 0,0 0-1 0 0,0 0 1 0 0,0 1-1 0 0,0-1 1 0 0,0 0-1 0 0,0 0 1 0 0,0 0-1 0 0,0 1 1 0 0,0-1 0 0 0,-1 0-1 0 0,1 0 1 0 0,0 1-1 0 0,-1-1 1 0 0,1 0-1 0 0,-2-5 165 0 0,2 2-76 0 0,1 1 0 0 0,-1 0 0 0 0,1 0 0 0 0,0-1-1 0 0,0 1 1 0 0,0 0 0 0 0,1 0 0 0 0,-1 0 0 0 0,1 0 0 0 0,0 0-1 0 0,0 0 1 0 0,0 1 0 0 0,0-1 0 0 0,0 1 0 0 0,0-1 0 0 0,1 1-1 0 0,-1 0 1 0 0,1 0 0 0 0,0 0 0 0 0,-1 0 0 0 0,1 0 0 0 0,0 0-1 0 0,4 0 1 0 0,-2-1 116 0 0,0 0-1 0 0,1 1 1 0 0,0 0 0 0 0,-1 0-1 0 0,1 1 1 0 0,0 0 0 0 0,0 0-1 0 0,0 0 1 0 0,0 0-1 0 0,0 1 1 0 0,0 0 0 0 0,8 1-1 0 0,-9 0-141 0 0,0 1 0 0 0,0-1 0 0 0,0 1 0 0 0,-1 0 0 0 0,1 0 0 0 0,-1 0 0 0 0,1 0 0 0 0,-1 1 0 0 0,0 0-1 0 0,0 0 1 0 0,0 0 0 0 0,0 0 0 0 0,0 1 0 0 0,2 3 0 0 0,-2-1 19 0 0,0-1 1 0 0,0 1-1 0 0,-1 0 0 0 0,0 0 0 0 0,0 1 0 0 0,0-1 1 0 0,-1 0-1 0 0,0 1 0 0 0,2 9 0 0 0,-3-5-51 0 0,1 1 0 0 0,-2-1 0 0 0,1 0-1 0 0,-2 0 1 0 0,1 0 0 0 0,-1 0-1 0 0,-1 0 1 0 0,0 0 0 0 0,-1 0-1 0 0,0 0 1 0 0,-1-1 0 0 0,-6 14 0 0 0,7-17-168 0 0,-1 0 1 0 0,0 0 0 0 0,-1-1 0 0 0,0 0 0 0 0,0 0 0 0 0,-11 10 0 0 0,15-15 65 0 0,0 0-1 0 0,0 0 1 0 0,-1 0 0 0 0,1 0-1 0 0,0 0 1 0 0,-1 0 0 0 0,1-1 0 0 0,-1 1-1 0 0,1-1 1 0 0,-1 1 0 0 0,1-1 0 0 0,-1 0-1 0 0,1 1 1 0 0,-1-1 0 0 0,0 0-1 0 0,-2 0 1 0 0,3-1 12 0 0,-1 1-1 0 0,0-1 1 0 0,1 0-1 0 0,-1 1 1 0 0,1-1-1 0 0,-1 0 1 0 0,1 0 0 0 0,0 0-1 0 0,-1 0 1 0 0,1 0-1 0 0,0 0 1 0 0,0 0-1 0 0,0-1 1 0 0,0 1-1 0 0,0 0 1 0 0,0-1 0 0 0,0 1-1 0 0,0-1 1 0 0,-1-1-1 0 0,1 0 13 0 0,0 1 0 0 0,0-1 0 0 0,0 1-1 0 0,1-1 1 0 0,-1 1 0 0 0,1-1 0 0 0,-1 1 0 0 0,1-1 0 0 0,0 0-1 0 0,0 1 1 0 0,0-1 0 0 0,0 1 0 0 0,0-1 0 0 0,1 0 0 0 0,-1 1-1 0 0,1-1 1 0 0,0 1 0 0 0,0-1 0 0 0,0 1 0 0 0,0-1-1 0 0,2-2 1 0 0,-2 3 33 0 0,0 1 0 0 0,0-1-1 0 0,0 1 1 0 0,0-1 0 0 0,1 1-1 0 0,-1-1 1 0 0,0 1 0 0 0,1 0-1 0 0,-1 0 1 0 0,1-1 0 0 0,0 1-1 0 0,-1 0 1 0 0,1 1 0 0 0,0-1-1 0 0,-1 0 1 0 0,1 0 0 0 0,0 1-1 0 0,0-1 1 0 0,0 1 0 0 0,0 0-1 0 0,0-1 1 0 0,-1 1 0 0 0,1 0-1 0 0,0 0 1 0 0,0 0 0 0 0,0 0-1 0 0,0 0 1 0 0,0 1 0 0 0,2 0-1 0 0,13 4 181 0 0,-2-1-16 0 0,25 9 1 0 0,13 13-3 0 0,1-1-1497 0 0,-18-10-5487 0 0,-22-10 950 0 0</inkml:trace>
  <inkml:trace contextRef="#ctx0" brushRef="#br0" timeOffset="496.19">599 432 5983 0 0,'0'0'2168'0'0,"14"2"4191"0"0,-12-2-6112 0 0,1-1 0 0 0,-1 1 1 0 0,0 0-1 0 0,1-1 0 0 0,-1 0 0 0 0,0 0 0 0 0,1 0 1 0 0,-1 0-1 0 0,0 0 0 0 0,0 0 0 0 0,0 0 1 0 0,0-1-1 0 0,0 1 0 0 0,0-1 0 0 0,0 1 0 0 0,-1-1 1 0 0,1 0-1 0 0,0 0 0 0 0,1-3 0 0 0,-2 4-205 0 0,0 0-1 0 0,0 0 1 0 0,-1-1-1 0 0,1 1 1 0 0,-1 0-1 0 0,1 0 1 0 0,-1 0-1 0 0,0-1 0 0 0,1 1 1 0 0,-1 0-1 0 0,0 0 1 0 0,0-1-1 0 0,0 1 1 0 0,0 0-1 0 0,0-1 1 0 0,0 1-1 0 0,0 0 1 0 0,0 0-1 0 0,-1-1 1 0 0,1 1-1 0 0,0 0 0 0 0,-1 0 1 0 0,1-1-1 0 0,-1 1 1 0 0,0 0-1 0 0,1 0 1 0 0,-1 0-1 0 0,0 0 1 0 0,1 0-1 0 0,-1 0 1 0 0,0 0-1 0 0,0 0 0 0 0,0 0 1 0 0,0 0-1 0 0,0 0 1 0 0,0 1-1 0 0,0-1 1 0 0,-2-1-1 0 0,1 2 9 0 0,1-1-1 0 0,-1 0 0 0 0,0 1 1 0 0,1-1-1 0 0,-1 1 0 0 0,0-1 1 0 0,0 1-1 0 0,1 0 1 0 0,-1 0-1 0 0,0-1 0 0 0,0 1 1 0 0,0 1-1 0 0,1-1 0 0 0,-1 0 1 0 0,0 0-1 0 0,1 1 1 0 0,-1-1-1 0 0,0 1 0 0 0,0-1 1 0 0,1 1-1 0 0,-1 0 0 0 0,1 0 1 0 0,-1-1-1 0 0,1 1 1 0 0,-1 0-1 0 0,-2 3 0 0 0,2-3-10 0 0,0 1-1 0 0,1 0 1 0 0,-1 0 0 0 0,0-1-1 0 0,1 1 1 0 0,-1 0 0 0 0,1 0-1 0 0,0 1 1 0 0,-1-1-1 0 0,1 0 1 0 0,0 0 0 0 0,1 1-1 0 0,-1-1 1 0 0,0 0-1 0 0,0 1 1 0 0,1-1 0 0 0,0 1-1 0 0,-1 3 1 0 0,1-2-68 0 0,1 0 0 0 0,-1-1 1 0 0,1 1-1 0 0,-1-1 0 0 0,1 1 0 0 0,0 0 1 0 0,0-1-1 0 0,1 0 0 0 0,-1 1 0 0 0,1-1 1 0 0,0 0-1 0 0,0 0 0 0 0,0 0 1 0 0,0 0-1 0 0,0 0 0 0 0,1 0 0 0 0,-1 0 1 0 0,1-1-1 0 0,-1 1 0 0 0,1-1 0 0 0,0 0 1 0 0,0 0-1 0 0,1 0 0 0 0,-1 0 0 0 0,0-1 1 0 0,0 1-1 0 0,1-1 0 0 0,3 1 0 0 0,1 1-778 0 0,0-1-1 0 0,0 0 0 0 0,-1-1 0 0 0,10 1 0 0 0,-7-1-1370 0 0</inkml:trace>
  <inkml:trace contextRef="#ctx0" brushRef="#br0" timeOffset="869.17">869 364 7831 0 0,'-10'-1'848'0'0,"7"0"-493"0"0,0 1-1 0 0,0-1 0 0 0,-1 1 1 0 0,1 0-1 0 0,0 0 0 0 0,0 0 1 0 0,-1 1-1 0 0,1-1 0 0 0,0 1 1 0 0,0-1-1 0 0,0 1 1 0 0,-1 0-1 0 0,1 0 0 0 0,0 0 1 0 0,0 1-1 0 0,-5 3 0 0 0,6-4-92 0 0,0 1 0 0 0,0-1 0 0 0,0 1 0 0 0,0 0 0 0 0,0-1 0 0 0,1 1 0 0 0,-1 0 0 0 0,1 0-1 0 0,-1 1 1 0 0,1-1 0 0 0,0 0 0 0 0,0 0 0 0 0,0 1 0 0 0,0-1 0 0 0,0 0 0 0 0,0 1 0 0 0,1-1 0 0 0,-1 1 0 0 0,1-1-1 0 0,0 1 1 0 0,0-1 0 0 0,0 5 0 0 0,0-6-271 0 0,0 0 0 0 0,0 0-1 0 0,0 0 1 0 0,0 0 0 0 0,1 0-1 0 0,-1 0 1 0 0,0-1 0 0 0,0 1 0 0 0,1 0-1 0 0,-1 0 1 0 0,1 0 0 0 0,-1 0-1 0 0,1-1 1 0 0,-1 1 0 0 0,1 0 0 0 0,-1 0-1 0 0,1-1 1 0 0,0 1 0 0 0,-1 0-1 0 0,1-1 1 0 0,0 1 0 0 0,0-1-1 0 0,-1 1 1 0 0,1-1 0 0 0,0 1 0 0 0,0-1-1 0 0,0 0 1 0 0,0 1 0 0 0,0-1-1 0 0,1 0 1 0 0,0 1-23 0 0,0-1 0 0 0,0 0 0 0 0,0 0 0 0 0,1 0 0 0 0,-1 0 0 0 0,0 0 0 0 0,0-1 0 0 0,4 0 0 0 0,1-1 32 0 0,-3 1 5 0 0,-1 0-1 0 0,1 0 0 0 0,-1 0 0 0 0,1 0 0 0 0,-1-1 1 0 0,0 0-1 0 0,0 1 0 0 0,0-1 0 0 0,0 0 0 0 0,0-1 0 0 0,0 1 1 0 0,0 0-1 0 0,0-1 0 0 0,-1 0 0 0 0,0 1 0 0 0,1-1 0 0 0,-1 0 1 0 0,0 0-1 0 0,0 0 0 0 0,2-6 0 0 0,-14 21 704 0 0,9-10-618 0 0,-1-1-1 0 0,1 1 1 0 0,0-1 0 0 0,-1 1-1 0 0,1 0 1 0 0,0 0 0 0 0,-2 3-1 0 0,2-1-14 0 0,-1 1-1 0 0,1 0 1 0 0,0 0-1 0 0,0 0 0 0 0,1-1 1 0 0,-1 1-1 0 0,1 0 0 0 0,0 0 1 0 0,1 0-1 0 0,-1 0 1 0 0,1 0-1 0 0,0 0 0 0 0,0 0 1 0 0,0-1-1 0 0,3 7 0 0 0,-3-8-141 0 0,1 0-1 0 0,0 1 1 0 0,0-1 0 0 0,0 0-1 0 0,0 0 1 0 0,0 0-1 0 0,1-1 1 0 0,-1 1-1 0 0,1-1 1 0 0,0 1-1 0 0,-1-1 1 0 0,1 0-1 0 0,0 0 1 0 0,0 0-1 0 0,1 0 1 0 0,-1 0-1 0 0,0-1 1 0 0,1 0-1 0 0,-1 1 1 0 0,1-1-1 0 0,3 0 1 0 0,24 4-4606 0 0,-20-4-1561 0 0</inkml:trace>
  <inkml:trace contextRef="#ctx0" brushRef="#br0" timeOffset="1269.1">1079 458 13359 0 0,'0'0'1448'0'0,"1"5"-272"0"0,0 2-536 0 0,1-2 8 0 0,0 0-456 0 0,1 1 0 0 0</inkml:trace>
  <inkml:trace contextRef="#ctx0" brushRef="#br0" timeOffset="1703.8">1481 185 15839 0 0,'0'0'727'0'0,"-2"14"258"0"0,-2 1-471 0 0,2 1 0 0 0,0 0 0 0 0,0 0-1 0 0,2 27 1 0 0,2-12-274 0 0,9 45 1 0 0,-10-71-311 0 0,-1-2-26 0 0,0 0 1 0 0,1 0-1 0 0,0 0 1 0 0,0 0-1 0 0,0 0 1 0 0,0 0-1 0 0,0 0 0 0 0,0 0 1 0 0,3 3-1 0 0,-3-5-201 0 0,-1-2-580 0 0,1 1 823 0 0,-1 0 0 0 0,0-1 0 0 0,0 1 0 0 0,1 0-1 0 0,-1-1 1 0 0,0 1 0 0 0,0-1 0 0 0,0 1 0 0 0,1 0-1 0 0,-1-1 1 0 0,0 1 0 0 0,0-1 0 0 0,0 1 0 0 0,0-1-1 0 0,0 1 1 0 0,0 0 0 0 0,0-1 0 0 0,0 1 0 0 0,0-1-1 0 0,0 1 1 0 0,0-1 0 0 0,-1-11-420 0 0,-18-81-287 0 0,2 12 1186 0 0,15 68-149 0 0,1 0 0 0 0,0 0-1 0 0,1 0 1 0 0,2-18 0 0 0,-1 29-185 0 0,-1-1 0 0 0,1 1 0 0 0,0 0 1 0 0,0-1-1 0 0,0 1 0 0 0,0 0 0 0 0,0-1 0 0 0,0 1 1 0 0,0 0-1 0 0,1 0 0 0 0,-1 0 0 0 0,1 0 0 0 0,0 0 0 0 0,0 0 1 0 0,-1 1-1 0 0,1-1 0 0 0,0 0 0 0 0,0 1 0 0 0,1 0 1 0 0,-1-1-1 0 0,0 1 0 0 0,0 0 0 0 0,1 0 0 0 0,-1 0 0 0 0,1 1 1 0 0,-1-1-1 0 0,5 0 0 0 0,6-1-98 0 0,1 0 1 0 0,-1 1-1 0 0,27 2 0 0 0,-34-1-59 0 0,45 2-3390 0 0,-39-2 1705 0 0</inkml:trace>
  <inkml:trace contextRef="#ctx0" brushRef="#br0" timeOffset="1704.8">1509 274 13879 0 0,'0'0'2682'0'0,"2"0"-2042"0"0,26-4 34 0 0,46-13 0 0 0,-16 2-4840 0 0,-47 11-1202 0 0</inkml:trace>
  <inkml:trace contextRef="#ctx0" brushRef="#br0" timeOffset="2082.51">1543 372 9215 0 0,'-24'20'1103'0'0,"14"-7"1222"0"0,6 0 4566 0 0,12-8-5744 0 0,-3-4-1053 0 0,0 1 1 0 0,0 0 0 0 0,0-1-1 0 0,1 0 1 0 0,-1 0 0 0 0,0 0-1 0 0,0-1 1 0 0,1 0 0 0 0,-1 0 0 0 0,0 0-1 0 0,1-1 1 0 0,9-2 0 0 0,25-8-1525 0 0,-3-2-4110 0 0,-33 12 4552 0 0,10-5-5039 0 0</inkml:trace>
  <inkml:trace contextRef="#ctx0" brushRef="#br0" timeOffset="2083.51">1868 56 8287 0 0,'-11'8'1079'0'0,"9"-5"-404"0"0,0 0-1 0 0,-1 0 1 0 0,1 1-1 0 0,0-1 1 0 0,1 1 0 0 0,-1-1-1 0 0,1 1 1 0 0,-1-1-1 0 0,0 8 1 0 0,0-4-96 0 0,1 1-1 0 0,1-1 1 0 0,-1 1 0 0 0,2 11 0 0 0,1 1-179 0 0,2 0 1 0 0,9 35-1 0 0,-7-37-646 0 0,0 0 0 0 0,1-1 0 0 0,1 1 0 0 0,0-1-1 0 0,1-1 1 0 0,1 0 0 0 0,17 22 0 0 0,-12-20-2461 0 0,-11-14 1111 0 0</inkml:trace>
  <inkml:trace contextRef="#ctx0" brushRef="#br0" timeOffset="2520.26">1840 280 16095 0 0,'-11'-3'2220'0'0,"9"1"-24"0"0,6-1-1630 0 0,14-3-582 0 0,0 1 1 0 0,0 1 0 0 0,22-3 0 0 0,27-6-1610 0 0,-64 13 1531 0 0,5-2-276 0 0,1 0 0 0 0,-1-1 0 0 0,0 0 1 0 0,0 0-1 0 0,0-1 0 0 0,0 0 0 0 0,0 0 1 0 0,-1-1-1 0 0,7-5 0 0 0,-1 1-199 0 0,-12 9 598 0 0,1-1 1 0 0,0 0-1 0 0,0-1 0 0 0,-1 1 0 0 0,1 0 1 0 0,-1 0-1 0 0,1-1 0 0 0,-1 1 0 0 0,0-1 0 0 0,1 1 1 0 0,-1-1-1 0 0,0 0 0 0 0,0 0 0 0 0,0 1 1 0 0,1-4-1 0 0,-2 5 386 0 0,-11-8 1919 0 0,9 8-2235 0 0,-1 0 0 0 0,1 1-1 0 0,0-1 1 0 0,0 1 0 0 0,-1 0-1 0 0,1-1 1 0 0,0 1-1 0 0,0 0 1 0 0,0 0 0 0 0,0 0-1 0 0,0 1 1 0 0,0-1 0 0 0,0 0-1 0 0,1 1 1 0 0,-1-1 0 0 0,0 1-1 0 0,1 0 1 0 0,-3 3 0 0 0,-2 4-57 0 0,0-1 0 0 0,-7 18 0 0 0,10-21 5 0 0,1-1-26 0 0,0 1 0 0 0,0-1 0 0 0,1 1 0 0 0,0 0 0 0 0,-1 0 0 0 0,1-1 0 0 0,1 1 0 0 0,-1 0 0 0 0,1 0 0 0 0,0 0 0 0 0,0 0 0 0 0,0 0 0 0 0,1-1 0 0 0,0 1 0 0 0,0 0-1 0 0,0 0 1 0 0,0-1 0 0 0,4 8 0 0 0,-4-9-4 0 0,1 0-1 0 0,0 0 0 0 0,0 0 0 0 0,0 0 0 0 0,0 0 0 0 0,0-1 1 0 0,1 1-1 0 0,0-1 0 0 0,-1 1 0 0 0,1-1 0 0 0,0 0 0 0 0,0 0 1 0 0,0 0-1 0 0,0 0 0 0 0,0-1 0 0 0,0 1 0 0 0,1-1 0 0 0,-1 0 1 0 0,0 0-1 0 0,1 0 0 0 0,-1 0 0 0 0,1-1 0 0 0,-1 1 0 0 0,1-1 1 0 0,0 0-1 0 0,3-1 0 0 0,-4 1 14 0 0,1 0 0 0 0,-1 0 0 0 0,0-1 1 0 0,0 0-1 0 0,1 1 0 0 0,-1-1 0 0 0,0 0 1 0 0,0-1-1 0 0,0 1 0 0 0,0-1 0 0 0,0 1 0 0 0,-1-1 1 0 0,1 0-1 0 0,0 0 0 0 0,-1 0 0 0 0,1 0 0 0 0,-1 0 1 0 0,0-1-1 0 0,0 1 0 0 0,0-1 0 0 0,0 0 1 0 0,0 1-1 0 0,0-1 0 0 0,-1 0 0 0 0,1 0 0 0 0,-1 0 1 0 0,0 0-1 0 0,0 0 0 0 0,0-1 0 0 0,0 1 0 0 0,-1 0 1 0 0,1 0-1 0 0,-1-1 0 0 0,0 1 0 0 0,0 0 0 0 0,0 0 1 0 0,0-1-1 0 0,-1 1 0 0 0,1 0 0 0 0,-1 0 1 0 0,0-1-1 0 0,0 1 0 0 0,-2-5 0 0 0,-28-44-3535 0 0,23 40 1974 0 0</inkml:trace>
  <inkml:trace contextRef="#ctx0" brushRef="#br0" timeOffset="2898.42">2202 60 11599 0 0,'0'0'531'0'0,"8"12"202"0"0,-3-2 323 0 0,0 1 0 0 0,-1 0-1 0 0,0 0 1 0 0,3 19 0 0 0,4 48 1287 0 0,-4-19-1838 0 0,-5-45-608 0 0,-1-7-209 0 0,0 1 1 0 0,1 0-1 0 0,0-1 1 0 0,0 1-1 0 0,0-1 0 0 0,5 9 1 0 0,-4-11-916 0 0</inkml:trace>
  <inkml:trace contextRef="#ctx0" brushRef="#br0" timeOffset="2899.42">2293 1 919 0 0,'1'18'3395'0'0,"0"0"0"0"0,5 24-1 0 0,-1-20-1421 0 0,10 30 0 0 0,1-11-1856 0 0,33 60 0 0 0,-38-77-2207 0 0,-8-14 840 0 0</inkml:trace>
  <inkml:trace contextRef="#ctx0" brushRef="#br0" timeOffset="3326.88">2212 169 14279 0 0,'0'0'2672'0'0,"6"2"-1352"0"0,2 1 40 0 0,1-2 8 0 0,1-2-616 0 0,1-2-120 0 0,3-1-24 0 0,1 0-8 0 0,2 1-376 0 0,1-1-64 0 0,2 0-24 0 0,1 0-6544 0 0,2-3-1312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0:55.289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 210 7367 0 0,'0'0'667'0'0,"18"0"4461"0"0,-12-2-4437 0 0,-1 0 1 0 0,1-1-1 0 0,-1 0 0 0 0,1 0 0 0 0,-1-1 1 0 0,0 1-1 0 0,0-1 0 0 0,7-8 1 0 0,0 2 330 0 0,28-24 937 0 0,54-42-370 0 0,-26 31-5970 0 0,-55 37-2817 0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2:33.379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8 1024 6591 0 0,'0'0'594'0'0,"0"6"58"0"0,-1 1 4053 0 0,1-7-4451 0 0,-1 0-1 0 0,1 0 1 0 0,0 0 0 0 0,-1 0 0 0 0,1 0-1 0 0,0 0 1 0 0,-1 1 0 0 0,1-1 0 0 0,0 0-1 0 0,-1 0 1 0 0,1 1 0 0 0,0-1-1 0 0,0 0 1 0 0,-1 0 0 0 0,1 1 0 0 0,0-1-1 0 0,0 0 1 0 0,-1 1 0 0 0,1-1 0 0 0,0 0-1 0 0,0 1 1 0 0,0-1 0 0 0,0 0-1 0 0,0 1 1 0 0,-1-1 0 0 0,1 1 0 0 0,11-3 1314 0 0,18-11-1194 0 0,47-31 691 0 0,42-21-621 0 0,17-5-294 0 0,-80 34-93 0 0,-38 24-8 0 0,-1 1-48 0 0,49-30 201 0 0,-49 29-123 0 0,-14 10-54 0 0,-1 1 0 0 0,1-1 0 0 0,0 1-1 0 0,0-1 1 0 0,0 1 0 0 0,0 0 0 0 0,0 0 0 0 0,0 0 0 0 0,0 0-1 0 0,3-1 1 0 0,0 1 60 0 0,-2 0-55 0 0,1 0 0 0 0,-1 0 0 0 0,0 0 0 0 0,0 1 0 0 0,1-1 0 0 0,-1 1-1 0 0,0 0 1 0 0,1 0 0 0 0,-1 0 0 0 0,0 0 0 0 0,1 0 0 0 0,-1 1 0 0 0,0 0 0 0 0,5 1-1 0 0,89 53 486 0 0,-68-39-379 0 0,0 2 0 0 0,-2 2 0 0 0,48 41 0 0 0,5 5-140 0 0,-42-36-241 0 0,-14-10-1321 0 0,1-2-3608 0 0</inkml:trace>
  <inkml:trace contextRef="#ctx0" brushRef="#br0" timeOffset="428.24">482 423 3679 0 0,'0'0'284'0'0,"1"0"-186"0"0,-1 0 179 0 0,1 0 0 0 0,0 0 1 0 0,-1 0-1 0 0,1 0 0 0 0,0-1 1 0 0,-1 1-1 0 0,1 0 0 0 0,-1 0 0 0 0,1-1 1 0 0,-1 1-1 0 0,1 0 0 0 0,0-1 1 0 0,-1 1-1 0 0,1-1 0 0 0,-1 1 0 0 0,0-1 1 0 0,1 0-1 0 0,0 1-190 0 0,-1 0 0 0 0,0-1 0 0 0,0 1 0 0 0,0 0-1 0 0,0 0 1 0 0,1-1 0 0 0,-1 1 0 0 0,0 0 0 0 0,0 0 0 0 0,0 0 0 0 0,1 0 0 0 0,-1-1-1 0 0,0 1 1 0 0,0 0 0 0 0,1 0 0 0 0,-1 0 0 0 0,0 0 0 0 0,0 0 0 0 0,1-1 0 0 0,-1 1-1 0 0,0 0 1 0 0,0 0 0 0 0,1 0 0 0 0,-1 0 0 0 0,0 0 0 0 0,1 0 0 0 0,-1 0 0 0 0,0 0-1 0 0,0 0 1 0 0,1 0 0 0 0,-1 0 0 0 0,0 0 0 0 0,1 1 0 0 0,-1-1 0 0 0,0 0 0 0 0,0 0-1 0 0,1 0 1 0 0,-1 0 0 0 0,0 0 0 0 0,0 0 0 0 0,1 1 0 0 0,-1-1 0 0 0,0 0 0 0 0,0 0-1 0 0,0 0 1 0 0,1 1 0 0 0,-1-1 0 0 0,0 0 0 0 0,0 0 0 0 0,0 1 0 0 0,0-1 0 0 0,0 0-1 0 0,1 1 1 0 0,1 3 197 0 0,1 0-1 0 0,-1 0 0 0 0,0 0 0 0 0,-1 0 1 0 0,1 0-1 0 0,-1 0 0 0 0,1 1 0 0 0,-1-1 1 0 0,0 6-1 0 0,3 43 212 0 0,-4-26-199 0 0,2 11-252 0 0,3 33-283 0 0,2-23-3390 0 0,-6-42-1371 0 0</inkml:trace>
  <inkml:trace contextRef="#ctx0" brushRef="#br0" timeOffset="806.6">644 446 9239 0 0,'0'0'-11'0'0,"0"-1"89"0"0,0 0 1 0 0,0 1-1 0 0,0-1 1 0 0,0 0-1 0 0,0 1 0 0 0,0-1 1 0 0,0 0-1 0 0,1 1 1 0 0,-1-1-1 0 0,0 0 1 0 0,0 1-1 0 0,2-3 4474 0 0,0 18-2459 0 0,0 100-68 0 0,-3-74-1897 0 0,1-33-489 0 0,-1 1 1 0 0,1-1 0 0 0,0 0-1 0 0,1 0 1 0 0,0 1-1 0 0,1-1 1 0 0,2 10-1 0 0</inkml:trace>
  <inkml:trace contextRef="#ctx0" brushRef="#br0" timeOffset="1188.37">634 135 2759 0 0,'-3'-7'224'0'0,"0"1"0"0"0,0-1 0 0 0,-1 1 0 0 0,-6-10 0 0 0,7 13 1096 0 0,0 0 1 0 0,1 0-1 0 0,-1 0 0 0 0,0 0 0 0 0,-5-3 1 0 0,7 6-1249 0 0,1 0 0 0 0,-1-1 1 0 0,1 1-1 0 0,-1 0 0 0 0,1 0 1 0 0,-1 0-1 0 0,1 0 0 0 0,-1 0 1 0 0,1 0-1 0 0,-1 1 1 0 0,1-1-1 0 0,-1 0 0 0 0,1 0 1 0 0,-1 0-1 0 0,1 0 0 0 0,-1 1 1 0 0,1-1-1 0 0,-1 0 0 0 0,1 0 1 0 0,-1 1-1 0 0,1-1 0 0 0,0 0 1 0 0,-1 1-1 0 0,1-1 1 0 0,0 0-1 0 0,-1 1 0 0 0,1-1 1 0 0,-1 1-1 0 0,-8 11 188 0 0,6-6-259 0 0,0 0 0 0 0,1 0-1 0 0,-1 0 1 0 0,1 0 0 0 0,1 0 0 0 0,-1 0-1 0 0,1 1 1 0 0,0-1 0 0 0,1 0 0 0 0,-1 1-1 0 0,1-1 1 0 0,0 0 0 0 0,1 1-1 0 0,0-1 1 0 0,0 1 0 0 0,0-1 0 0 0,1 0-1 0 0,-1 0 1 0 0,2 0 0 0 0,-1 0 0 0 0,6 10-1 0 0,-7-14 59 0 0,0-1-1 0 0,0 1 0 0 0,0-1 1 0 0,0 1-1 0 0,0-1 1 0 0,0 0-1 0 0,0 0 0 0 0,1 0 1 0 0,-1 1-1 0 0,0-1 0 0 0,1 0 1 0 0,-1-1-1 0 0,1 1 1 0 0,-1 0-1 0 0,1 0 0 0 0,-1-1 1 0 0,1 1-1 0 0,0-1 0 0 0,-1 1 1 0 0,1-1-1 0 0,0 0 1 0 0,-1 1-1 0 0,1-1 0 0 0,0 0 1 0 0,-1 0-1 0 0,1 0 0 0 0,0 0 1 0 0,0-1-1 0 0,-1 1 1 0 0,1 0-1 0 0,2-2 0 0 0,-1 1 83 0 0,0-1-1 0 0,0 0 1 0 0,0 1-1 0 0,0-1 1 0 0,-1-1-1 0 0,1 1 1 0 0,0 0 0 0 0,-1-1-1 0 0,0 1 1 0 0,0-1-1 0 0,0 0 1 0 0,0 0-1 0 0,0 1 1 0 0,2-7-1 0 0,-1 2-24 0 0,0 0 0 0 0,-1 0 0 0 0,0-1 0 0 0,0 1 0 0 0,-1-1-1 0 0,0 1 1 0 0,0-1 0 0 0,-1 1 0 0 0,0-1 0 0 0,-1 1 0 0 0,1-1 0 0 0,-1 1-1 0 0,-1-1 1 0 0,1 1 0 0 0,-1 0 0 0 0,-1 0 0 0 0,1 0 0 0 0,-1 0 0 0 0,0 0-1 0 0,-1 0 1 0 0,0 1 0 0 0,0-1 0 0 0,0 1 0 0 0,-1 0 0 0 0,0 0 0 0 0,0 1-1 0 0,0-1 1 0 0,-10-6 0 0 0,14 11-201 0 0,0 0 0 0 0,0 1 0 0 0,0-1 1 0 0,0 0-1 0 0,0 1 0 0 0,0-1 0 0 0,0 1 0 0 0,0 0 0 0 0,0-1 0 0 0,0 1 0 0 0,0 0 0 0 0,0 0 0 0 0,0-1 0 0 0,0 1 0 0 0,0 0 0 0 0,0 0 1 0 0,0 0-1 0 0,0 0 0 0 0,-1 1 0 0 0,1-1 0 0 0,0 0 0 0 0,0 0 0 0 0,0 1 0 0 0,0-1 0 0 0,0 0 0 0 0,0 1 0 0 0,0-1 0 0 0,-1 2 1 0 0,-4 3-1790 0 0</inkml:trace>
  <inkml:trace contextRef="#ctx0" brushRef="#br0" timeOffset="1630.91">1206 954 9215 0 0,'0'0'707'0'0,"-4"14"598"0"0,2-5-170 0 0,0 0-1 0 0,1 1 1 0 0,1-1-1 0 0,0 15 1 0 0,1-4-566 0 0,2 0 0 0 0,7 31 0 0 0,-10-49-593 0 0,2 6-374 0 0,0-1-1 0 0,0 1 1 0 0,1-1-1 0 0,0 0 1 0 0,0 1-1 0 0,4 6 1 0 0,-4-10-1469 0 0</inkml:trace>
  <inkml:trace contextRef="#ctx0" brushRef="#br0" timeOffset="2067.23">1284 903 1839 0 0,'0'0'11363'0'0,"2"8"-9308"0"0,10 40-1503 0 0,1-1 0 0 0,35 77 1 0 0,-27-74-3342 0 0,-17-42 943 0 0</inkml:trace>
  <inkml:trace contextRef="#ctx0" brushRef="#br0" timeOffset="2068.23">1265 1042 8287 0 0,'-5'-1'863'0'0,"-10"3"9513"0"0,28 8-7010 0 0,-5-9-3050 0 0,-1 0-1 0 0,1-1 0 0 0,-1 1 0 0 0,1-2 1 0 0,7 0-1 0 0,8-2-2613 0 0,-7 1-2677 0 0,0 0-2553 0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2:19.150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918 288 10223 0 0,'0'0'1191'0'0,"3"-1"-628"0"0,6-5 158 0 0,-8 5-641 0 0,-1 1 1 0 0,0 0-1 0 0,1 0 0 0 0,-1 0 1 0 0,1 0-1 0 0,-1 0 0 0 0,1 0 1 0 0,-1 0-1 0 0,1 0 1 0 0,-1 0-1 0 0,1 0 0 0 0,-1 0 1 0 0,1 0-1 0 0,-1 0 0 0 0,1 0 1 0 0,-1 0-1 0 0,0 0 0 0 0,1 1 1 0 0,-1-1-1 0 0,1 0 1 0 0,3 2 375 0 0,7-4-37 0 0,0 0 1 0 0,-1 0 0 0 0,1-1-1 0 0,-1 0 1 0 0,1-1-1 0 0,-1 0 1 0 0,17-10-1 0 0,-16 9-190 0 0,120-67 773 0 0,-94 52-916 0 0,52-22 12 0 0,-34 17-52 0 0,-49 22-32 0 0,0-1 0 0 0,0 1 1 0 0,0-1-1 0 0,-1-1 0 0 0,0 1 1 0 0,7-8-1 0 0,-10 10 0 0 0,0 0 0 0 0,0 0 0 0 0,1 1 0 0 0,-1-1 1 0 0,0 1-1 0 0,5-3 0 0 0,11-8 257 0 0,0 0 351 0 0,-18 12-518 0 0,18 0 278 0 0,-6 7-294 0 0,-1 0 0 0 0,0 1 1 0 0,0 0-1 0 0,0 1 0 0 0,-1 0 1 0 0,-1 1-1 0 0,10 12 1 0 0,23 22 166 0 0,-21-26-146 0 0,1 0 0 0 0,0-1 0 0 0,29 15 0 0 0,-36-23-115 0 0,1-1-1 0 0,1-1 1 0 0,-1-1-1 0 0,1 0 1 0 0,0-1-1 0 0,19 3 1 0 0,-20-6-233 0 0,26 6-3515 0 0,-33-5 1908 0 0</inkml:trace>
  <inkml:trace contextRef="#ctx0" brushRef="#br0" timeOffset="1152.63">898 288 2759 0 0,'0'0'8375'0'0,"5"18"-6054"0"0,6 13-527 0 0,-2 2-1 0 0,5 35 0 0 0,43 248 755 0 0,-45-240-2118 0 0,-11-57-356 0 0,2 0 1 0 0,0-1 0 0 0,1 1-1 0 0,7 20 1 0 0,-9-34-53 0 0,-1-3-10 0 0,-1-1 1 0 0,1 1-1 0 0,-1-1 0 0 0,1 0 1 0 0,0 1-1 0 0,-1-1 0 0 0,1 1 0 0 0,0-1 1 0 0,0 0-1 0 0,2 2 0 0 0,-1-2 1 0 0,-1 1-1 0 0,1-1 1 0 0,0 0 0 0 0,0 0-1 0 0,-1 0 1 0 0,1 0-1 0 0,0 0 1 0 0,0 0 0 0 0,0-1-1 0 0,0 1 1 0 0,0-1-1 0 0,4 1 1 0 0,28 2 119 0 0,-28-3-104 0 0,48 6 132 0 0,-1 2 0 0 0,103 29 0 0 0,-139-31-84 0 0,-1 0 1 0 0,18 10-1 0 0,4 2 94 0 0,-28-14-145 0 0,-7-2-1 0 0,1-1-1 0 0,-1 0 0 0 0,0 0 1 0 0,0 0-1 0 0,1-1 1 0 0,-1 1-1 0 0,4 0 0 0 0,5 0-14 0 0,-10-1-14 0 0,0 0 0 0 0,0 0 1 0 0,0 0-1 0 0,0 0 0 0 0,0-1 0 0 0,0 1 0 0 0,0-1 0 0 0,0 1 1 0 0,0-1-1 0 0,0 0 0 0 0,3-1 0 0 0,23-16-105 0 0,-12 7 54 0 0,5 1-46 0 0,1 0-1 0 0,0 1 1 0 0,0 1 0 0 0,1 1-1 0 0,-1 1 1 0 0,2 1 0 0 0,44-4-1 0 0,-40 9 86 0 0,-20 0 11 0 0,0 0 0 0 0,0 0-1 0 0,9-2 1 0 0,-14 2 6 0 0,-1-1-1 0 0,0 1 0 0 0,1-1 0 0 0,-1 0 1 0 0,0 0-1 0 0,0 0 0 0 0,1 0 0 0 0,-1-1 1 0 0,0 1-1 0 0,0 0 0 0 0,0-1 0 0 0,-1 1 1 0 0,1-1-1 0 0,3-3 0 0 0,-1-1 29 0 0,0 0 0 0 0,-1 0 0 0 0,1-1 0 0 0,-1 1 0 0 0,-1-1 0 0 0,1 0 0 0 0,-1 0 0 0 0,0 0 0 0 0,0 0 0 0 0,-1 0 0 0 0,1-14 0 0 0,-2-7 227 0 0,-5-49 1 0 0,3 52-187 0 0,-12-176 1194 0 0,-7-80-1938 0 0,19 268-1164 0 0,1 12 142 0 0</inkml:trace>
  <inkml:trace contextRef="#ctx0" brushRef="#br0" timeOffset="2314.2">878 318 919 0 0,'3'-2'67'0'0,"10"-9"11764"0"0,-16 13-10063 0 0,3-1-1659 0 0,0-1 0 0 0,0 0 0 0 0,0 0 0 0 0,-1 0 0 0 0,1 1 0 0 0,0-1 1 0 0,0 0-1 0 0,0 0 0 0 0,0 0 0 0 0,-1 0 0 0 0,1 0 0 0 0,0 0 0 0 0,0 1 0 0 0,0-1 0 0 0,-1 0 0 0 0,1 0 0 0 0,0 0 0 0 0,0 0 0 0 0,0 0 0 0 0,-1 0 0 0 0,1 0 1 0 0,0 0-1 0 0,0 0 0 0 0,-1 0 0 0 0,1 0 0 0 0,0 0 0 0 0,0 0 0 0 0,0 0 0 0 0,-1 0 0 0 0,1 0 0 0 0,0 0 0 0 0,0 0 0 0 0,-1 0 0 0 0,1 0 0 0 0,0-1 0 0 0,0 1 1 0 0,-48-16 3812 0 0,-27-7-1140 0 0,47 13-2269 0 0,-57-11 0 0 0,52 19-641 0 0,13 6-2733 0 0</inkml:trace>
  <inkml:trace contextRef="#ctx0" brushRef="#br0" timeOffset="2832.92">329 21 5983 0 0,'-8'11'638'0'0,"7"-9"-403"0"0,-1-1 1 0 0,1 0 0 0 0,-1 0-1 0 0,1 0 1 0 0,-1 0 0 0 0,0 0-1 0 0,0 0 1 0 0,0 0-1 0 0,1-1 1 0 0,-1 1 0 0 0,0 0-1 0 0,0-1 1 0 0,0 0 0 0 0,-2 1-1 0 0,1-1 308 0 0,0 1 0 0 0,0-1 0 0 0,0 1 0 0 0,0 0 0 0 0,0 0-1 0 0,-3 2 1 0 0,3 0-476 0 0,0-1-1 0 0,0 1 1 0 0,0 0 0 0 0,1 0-1 0 0,-1 0 1 0 0,1 0-1 0 0,0 0 1 0 0,0 1-1 0 0,0-1 1 0 0,0 1-1 0 0,0-1 1 0 0,1 1 0 0 0,-1 0-1 0 0,1 0 1 0 0,0-1-1 0 0,1 1 1 0 0,-1 0-1 0 0,0 0 1 0 0,1 0 0 0 0,0 0-1 0 0,0 0 1 0 0,1 4-1 0 0,-1-3 4 0 0,0 0 0 0 0,1 0-1 0 0,0 0 1 0 0,0 0 0 0 0,1-1-1 0 0,-1 1 1 0 0,1 0 0 0 0,0-1 0 0 0,0 1-1 0 0,0-1 1 0 0,1 0 0 0 0,0 1-1 0 0,0-1 1 0 0,0 0 0 0 0,0-1 0 0 0,7 8-1 0 0,-7-9-26 0 0,-1 0-1 0 0,1-1 1 0 0,-1 1-1 0 0,1-1 0 0 0,0 1 1 0 0,0-1-1 0 0,0 0 1 0 0,-1 0-1 0 0,1 0 1 0 0,0 0-1 0 0,0 0 0 0 0,0-1 1 0 0,5 1-1 0 0,-6-2 1 0 0,1 1-1 0 0,-1 0 0 0 0,0-1 0 0 0,0 1 1 0 0,0-1-1 0 0,0 0 0 0 0,0 0 1 0 0,0 0-1 0 0,0 0 0 0 0,0 0 1 0 0,0 0-1 0 0,0-1 0 0 0,-1 1 0 0 0,1 0 1 0 0,0-1-1 0 0,-1 0 0 0 0,1 1 1 0 0,-1-1-1 0 0,2-3 0 0 0,1-1 158 0 0,0-1 0 0 0,0 0 0 0 0,-1 0 0 0 0,0 0-1 0 0,-1 0 1 0 0,1 0 0 0 0,-1-1 0 0 0,-1 1 0 0 0,1-1 0 0 0,-1 1-1 0 0,0-15 1 0 0,-1 16-66 0 0,0 0 0 0 0,-1 0 1 0 0,1 0-1 0 0,-1-1 0 0 0,-1 1 0 0 0,1 0 0 0 0,-1 0 0 0 0,0 1 0 0 0,0-1 0 0 0,-1 0 1 0 0,0 1-1 0 0,0-1 0 0 0,0 1 0 0 0,-1 0 0 0 0,-3-5 0 0 0,5 8-311 0 0,0 1-1 0 0,0 0 0 0 0,1-1 1 0 0,-1 1-1 0 0,0 0 1 0 0,0 0-1 0 0,0 0 0 0 0,0 0 1 0 0,-1 1-1 0 0,1-1 0 0 0,0 1 1 0 0,0-1-1 0 0,0 1 1 0 0,-1 0-1 0 0,1-1 0 0 0,0 1 1 0 0,0 0-1 0 0,-1 1 1 0 0,1-1-1 0 0,0 0 0 0 0,0 1 1 0 0,0-1-1 0 0,0 1 1 0 0,-1-1-1 0 0,1 1 0 0 0,0 0 1 0 0,0 0-1 0 0,-3 2 1 0 0,0 4-6321 0 0</inkml:trace>
  <inkml:trace contextRef="#ctx0" brushRef="#br0" timeOffset="3834.64">221 315 8143 0 0,'-2'12'874'0'0,"1"-11"-749"0"0,1 1 0 0 0,-1 0 0 0 0,0 0 0 0 0,0-1 0 0 0,0 1 0 0 0,0-1 0 0 0,0 1 0 0 0,0-1 0 0 0,0 1 1 0 0,-1-1-1 0 0,1 0 0 0 0,-3 2 0 0 0,-4 4 897 0 0,-10 22 1630 0 0,15-23-2256 0 0,0 0 1 0 0,-1 0-1 0 0,0 0 0 0 0,0-1 1 0 0,-7 7-1 0 0,4-4-211 0 0,-1 1 1 0 0,1 0-1 0 0,-8 14 0 0 0,1-3-142 0 0,2-2-4 0 0,0 0-1 0 0,1 1 0 0 0,1 0 1 0 0,-10 23-1 0 0,2-5 2909 0 0,18-37-2662 0 0,-1 0-275 0 0,1 1-1 0 0,-1-1 1 0 0,1 0-1 0 0,0 1 0 0 0,-1-1 1 0 0,1 0-1 0 0,0 1 1 0 0,-1-1-1 0 0,1 0 1 0 0,0 1-1 0 0,0-1 1 0 0,-1 0-1 0 0,1 1 1 0 0,0-1-1 0 0,0 1 1 0 0,0-1-1 0 0,0 1 1 0 0,-1-1-1 0 0,1 1 0 0 0,0 0 1 0 0,-7 15 125 0 0,6-15 787 0 0,2 13-498 0 0,0-9-386 0 0,1 0 0 0 0,0 0 0 0 0,1-1-1 0 0,-1 1 1 0 0,1 0 0 0 0,0-1 0 0 0,4 5-1 0 0,27 29 226 0 0,-29-33-212 0 0,98 110 448 0 0,-97-109-467 0 0,0 0 0 0 0,13 10 0 0 0,5 4 41 0 0,-23-19-156 0 0,-1-1 0 0 0,1 1 0 0 0,0 0 0 0 0,0-1 0 0 0,0 1-1 0 0,0-1 1 0 0,0 1 0 0 0,0-1 0 0 0,0 0 0 0 0,0 1 0 0 0,0-1 0 0 0,2 0 0 0 0,3 2-4009 0 0,-1 0 2164 0 0</inkml:trace>
  <inkml:trace contextRef="#ctx0" brushRef="#br0" timeOffset="4253.8">387 1014 2759 0 0,'-10'-16'5771'0'0,"10"16"-5478"0"0,-1-1 0 0 0,1 1 1 0 0,-1-1-1 0 0,1 1 0 0 0,-1-1 0 0 0,1 1 1 0 0,-1-1-1 0 0,1 1 0 0 0,-1 0 0 0 0,1-1 0 0 0,-1 1 1 0 0,0 0-1 0 0,1-1 0 0 0,-1 1 0 0 0,1 0 0 0 0,-1 0 1 0 0,0 0-1 0 0,1-1 0 0 0,-1 1 0 0 0,0 0 1 0 0,1 0-1 0 0,-1 0 0 0 0,0 0 0 0 0,-1 0 0 0 0,1 1-151 0 0,0-1-1 0 0,0 1 0 0 0,1-1 1 0 0,-1 1-1 0 0,0-1 0 0 0,0 1 1 0 0,0 0-1 0 0,0-1 0 0 0,1 1 0 0 0,-1 0 1 0 0,0 0-1 0 0,1-1 0 0 0,-1 1 1 0 0,0 2-1 0 0,-1 0-131 0 0,0 1 1 0 0,0 0-1 0 0,0-1 1 0 0,1 1-1 0 0,0 0 0 0 0,0 0 1 0 0,-1 6-1 0 0,1-3-33 0 0,1 0-1 0 0,0-1 1 0 0,1 1-1 0 0,-1 0 1 0 0,1 0-1 0 0,0-1 1 0 0,1 1-1 0 0,0-1 1 0 0,0 1 0 0 0,0-1-1 0 0,1 0 1 0 0,0 0-1 0 0,0 0 1 0 0,6 9-1 0 0,-8-14 42 0 0,1 1 0 0 0,-1-1 0 0 0,0 0 0 0 0,1 1 0 0 0,-1-1 0 0 0,1 0 0 0 0,0 0 0 0 0,0 0 0 0 0,-1 0 0 0 0,1 0 0 0 0,0 0 0 0 0,0 0 0 0 0,0-1-1 0 0,0 1 1 0 0,0-1 0 0 0,0 1 0 0 0,0-1 0 0 0,0 0 0 0 0,0 0 0 0 0,0 0 0 0 0,0 0 0 0 0,0 0 0 0 0,0 0 0 0 0,0 0 0 0 0,0-1 0 0 0,3 0 0 0 0,-3 0 77 0 0,1 0 0 0 0,-1 0 1 0 0,0 0-1 0 0,1 0 0 0 0,-1 0 0 0 0,0 0 1 0 0,0-1-1 0 0,0 1 0 0 0,0-1 1 0 0,0 0-1 0 0,0 1 0 0 0,0-1 0 0 0,0 0 1 0 0,-1 0-1 0 0,1 0 0 0 0,-1 0 0 0 0,0-1 1 0 0,1 1-1 0 0,-1 0 0 0 0,1-3 1 0 0,-1 1-13 0 0,0 0 0 0 0,0 0 0 0 0,-1 0 0 0 0,1 0 0 0 0,-1 0 0 0 0,0 1 0 0 0,0-1 0 0 0,-1 0 0 0 0,1 0 1 0 0,-1 0-1 0 0,-1-5 0 0 0,-1-1-10 0 0,-1 0 1 0 0,-9-16-1 0 0,-3-7-1274 0 0,15 32 158 0 0</inkml:trace>
  <inkml:trace contextRef="#ctx0" brushRef="#br0" timeOffset="4646.52">625 1052 12839 0 0,'0'0'3720'0'0,"14"2"-1706"0"0,109-10 3436 0 0,-114 7-5370 0 0,81-9-1975 0 0,-82 9-106 0 0</inkml:trace>
  <inkml:trace contextRef="#ctx0" brushRef="#br0" timeOffset="6295.55">657 1046 7399 0 0,'0'0'1500'0'0,"3"0"-714"0"0,9-2 40 0 0,-9 1 690 0 0,14 3 963 0 0,-1-1-1662 0 0,0 0 1 0 0,0-2-1 0 0,1 0 1 0 0,-1-1-1 0 0,0 0 0 0 0,22-7 1 0 0,19-3 49 0 0,118-7-251 0 0,-171 18-1050 0 0,0 0 1 0 0,0 0-1 0 0,-1 0 0 0 0,1-1 0 0 0,0 1 1 0 0,-1-1-1 0 0,1 0 0 0 0,5-4 0 0 0,-1 0-1398 0 0</inkml:trace>
  <inkml:trace contextRef="#ctx0" brushRef="#br0" timeOffset="7518.09">1043 459 3679 0 0,'17'-2'4994'0'0,"-15"2"-4252"0"0,0 1 0 0 0,0-1 1 0 0,0 1-1 0 0,1 0 0 0 0,-1-1 1 0 0,0 1-1 0 0,2 2 0 0 0,0 0-440 0 0,-1 1 0 0 0,0 0 0 0 0,-1 0 0 0 0,1 1 0 0 0,-1-1 0 0 0,0 0 0 0 0,0 1 0 0 0,0-1 0 0 0,0 1 0 0 0,1 9-1 0 0,0 6 144 0 0,2 27 0 0 0,-2-18-77 0 0,3 35-142 0 0,-5-32-720 0 0,3-1-1 0 0,0 0 1 0 0,12 38 0 0 0,-13-60-1330 0 0</inkml:trace>
  <inkml:trace contextRef="#ctx0" brushRef="#br0" timeOffset="8043.44">1490 236 455 0 0,'0'0'9547'0'0,"7"10"-6256"0"0,20 31 414 0 0,-10-13-2659 0 0,29 35 0 0 0,-40-56-1093 0 0,1 0 0 0 0,0 0-1 0 0,13 8 1 0 0,10 4-3103 0 0,-22-15 1630 0 0</inkml:trace>
  <inkml:trace contextRef="#ctx0" brushRef="#br0" timeOffset="8539.48">1529 883 8287 0 0,'7'-2'8667'0'0,"12"1"-6719"0"0,-9 1-741 0 0,52-13 2060 0 0,-45 9-3102 0 0,1 0 0 0 0,21-2 0 0 0,-32 5-265 0 0,1 0-1 0 0,0-1 1 0 0,-1 0 0 0 0,8-4-1 0 0,4-1-5273 0 0,-17 6 4218 0 0,12-4-6084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0:54.857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54 21 9503 0 0,'0'0'432'0'0,"-14"13"160"0"0,11-10-167 0 0,-1 0 0 0 0,1 1 0 0 0,-1 0-1 0 0,1 0 1 0 0,0 0 0 0 0,1 0-1 0 0,-1 0 1 0 0,1 0 0 0 0,0 1 0 0 0,0-1-1 0 0,0 1 1 0 0,0 0 0 0 0,1-1 0 0 0,0 1-1 0 0,-1 10 1 0 0,1-12-373 0 0,1 0-1 0 0,0 1 1 0 0,0-1 0 0 0,0 0-1 0 0,1 1 1 0 0,-1-1 0 0 0,1 0 0 0 0,0 1-1 0 0,0-1 1 0 0,0 0 0 0 0,0 0-1 0 0,0 0 1 0 0,1 0 0 0 0,-1 0-1 0 0,1 0 1 0 0,0 0 0 0 0,0 0-1 0 0,0-1 1 0 0,0 1 0 0 0,1-1-1 0 0,-1 0 1 0 0,1 1 0 0 0,-1-1 0 0 0,6 3-1 0 0,-6-4 8 0 0,0 0 0 0 0,1 0 0 0 0,-1 0 0 0 0,1-1 0 0 0,-1 1 0 0 0,1-1-1 0 0,0 0 1 0 0,-1 1 0 0 0,1-1 0 0 0,-1 0 0 0 0,1 0 0 0 0,0-1 0 0 0,-1 1 0 0 0,1-1 0 0 0,-1 1-1 0 0,1-1 1 0 0,-1 0 0 0 0,1 0 0 0 0,-1 0 0 0 0,0 0 0 0 0,1 0 0 0 0,-1 0 0 0 0,0-1 0 0 0,0 1 0 0 0,0-1-1 0 0,0 0 1 0 0,0 1 0 0 0,0-1 0 0 0,0 0 0 0 0,-1 0 0 0 0,1 0 0 0 0,-1 0 0 0 0,1-1 0 0 0,-1 1-1 0 0,0 0 1 0 0,0-1 0 0 0,0 1 0 0 0,0 0 0 0 0,0-1 0 0 0,-1 1 0 0 0,1-1 0 0 0,-1 0 0 0 0,1 1-1 0 0,-1-1 1 0 0,0 1 0 0 0,0-5 0 0 0,-2-2-25 0 0,0-1 0 0 0,-1 1 1 0 0,0-1-1 0 0,-1 1 0 0 0,0 0 0 0 0,0 0 0 0 0,-1 0 0 0 0,0 0 0 0 0,0 1 0 0 0,-1 0 0 0 0,-12-13 1 0 0,17 20-179 0 0,1 1 1 0 0,-1-1-1 0 0,0 1 1 0 0,1-1-1 0 0,-1 1 1 0 0,0-1 0 0 0,0 1-1 0 0,0-1 1 0 0,0 1-1 0 0,0-1 1 0 0,0 1-1 0 0,1 0 1 0 0,-1 0 0 0 0,0 0-1 0 0,0-1 1 0 0,0 1-1 0 0,0 0 1 0 0,0 0-1 0 0,0 0 1 0 0,0 0 0 0 0,0 0-1 0 0,0 1 1 0 0,0-1-1 0 0,0 0 1 0 0,0 0-1 0 0,0 1 1 0 0,0-1 0 0 0,-7 3-2043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0:54.436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4 0 6447 0 0,'0'1'499'0'0,"-2"14"1468"0"0,1-1 0 0 0,0 1 0 0 0,1-1 0 0 0,3 19 1 0 0,0 4-287 0 0,-3-21-1288 0 0,1 0-1 0 0,1 0 1 0 0,1 1-1 0 0,0-1 0 0 0,6 15 1 0 0,-6-26-1039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0:54.033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12 1375 0 0,'0'0'9378'0'0,"17"-9"-5316"0"0,-16 8-3896 0 0,1 1 0 0 0,0-1 0 0 0,0 1-1 0 0,-1 0 1 0 0,1 0 0 0 0,0 0 0 0 0,0 0 0 0 0,0 0-1 0 0,0 0 1 0 0,-1 0 0 0 0,1 1 0 0 0,0-1 0 0 0,0 1-1 0 0,-1-1 1 0 0,1 1 0 0 0,0 0 0 0 0,-1-1-1 0 0,1 1 1 0 0,0 0 0 0 0,-1 0 0 0 0,2 2 0 0 0,5 3 303 0 0,-1 0 0 0 0,13 14 1 0 0,-7-7 38 0 0,2 0-253 0 0,2 0 1 0 0,-1-1-1 0 0,2-1 0 0 0,-1 0 0 0 0,2-1 1 0 0,-1-1-1 0 0,1-1 0 0 0,23 6 0 0 0,11 3 40 0 0,-52-17-360 0 0,3 2-173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0:53.374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8 408 919 0 0,'-5'1'80'0'0,"-7"1"12782"0"0,20-17-9740 0 0,1 2-1622 0 0,10-21 0 0 0,-8 13-949 0 0,22-40 226 0 0,15-25-569 0 0,-43 78-218 0 0,2-2 38 0 0,-2 0 1 0 0,10-22-1 0 0,-15 31 15 0 0,0-5-32 0 0,0 6-19 0 0,3-10 98 0 0,-3 10-62 0 0,0-1 1 0 0,0 0-1 0 0,0 1 0 0 0,0-1 1 0 0,1 1-1 0 0,-1-1 0 0 0,0 0 1 0 0,0 1-1 0 0,1-1 1 0 0,-1 1-1 0 0,0-1 0 0 0,1 1 1 0 0,-1-1-1 0 0,1 1 0 0 0,-1 0 1 0 0,0-1-1 0 0,1 1 1 0 0,-1-1-1 0 0,1 1 0 0 0,-1 0 1 0 0,1-1-1 0 0,-1 1 0 0 0,1 0 1 0 0,1-1-1 0 0,19-6 151 0 0,0 2-1 0 0,0 0 0 0 0,40-4 1 0 0,-24 5-37 0 0,11-2 17 0 0,-13 1 111 0 0,1 0-1 0 0,53-16 1 0 0,-86 20-267 0 0,8-6 45 0 0,8-8-56 0 0,-9 13-2283 0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3T14:30:52.834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130 10 4607 0 0,'-7'0'713'0'0,"0"-1"0"0"0,1 1-1 0 0,-1 0 1 0 0,1 1 0 0 0,-1 0-1 0 0,1 0 1 0 0,-1 0 0 0 0,1 1-1 0 0,-1 0 1 0 0,1 0-1 0 0,0 0 1 0 0,-10 6 0 0 0,13-6-393 0 0,1 0 1 0 0,-1 0 0 0 0,1 0 0 0 0,-1 0-1 0 0,1 0 1 0 0,0 0 0 0 0,0 1-1 0 0,0-1 1 0 0,0 1 0 0 0,0 0 0 0 0,0-1-1 0 0,1 1 1 0 0,-1 0 0 0 0,-1 5-1 0 0,2-4-361 0 0,1-1 0 0 0,-1 0 0 0 0,1 1 0 0 0,0-1 0 0 0,-1 1 0 0 0,1-1 0 0 0,1 1-1 0 0,-1-1 1 0 0,2 7 0 0 0,0-4 47 0 0,0-1 0 0 0,0 1 0 0 0,0-1 0 0 0,1 0 0 0 0,0 1 0 0 0,0-1 0 0 0,0 0 0 0 0,1-1 0 0 0,0 1 0 0 0,0-1 0 0 0,0 1 0 0 0,0-1 0 0 0,1-1 0 0 0,-1 1 0 0 0,1 0 0 0 0,7 3-1 0 0,-5-3 41 0 0,0-1 0 0 0,0 1 0 0 0,0-2-1 0 0,0 1 1 0 0,0-1 0 0 0,0 0 0 0 0,1 0-1 0 0,-1-1 1 0 0,1 0 0 0 0,-1 0 0 0 0,1-1-1 0 0,11 0 1 0 0,-17-1 0 0 0,0 1 1 0 0,0 0-1 0 0,0 0 0 0 0,0-1 0 0 0,-1 0 0 0 0,1 1 1 0 0,0-1-1 0 0,0 0 0 0 0,0 0 0 0 0,-1 0 0 0 0,1 0 0 0 0,-1 0 1 0 0,1 0-1 0 0,0 0 0 0 0,-1 0 0 0 0,0-1 0 0 0,1 1 1 0 0,-1-1-1 0 0,0 1 0 0 0,2-3 0 0 0,-2 2 41 0 0,0-1-1 0 0,0 0 1 0 0,0 0 0 0 0,0 1-1 0 0,-1-1 1 0 0,1 0 0 0 0,-1 0-1 0 0,1 0 1 0 0,-1 0-1 0 0,0 0 1 0 0,0 0 0 0 0,-1-3-1 0 0,0-1 36 0 0,0 0 0 0 0,0 1 0 0 0,-1-1 0 0 0,0 0 0 0 0,-1 1 0 0 0,1 0 0 0 0,-1 0 0 0 0,0 0 0 0 0,-1 0 0 0 0,-7-11 0 0 0,2 9-44 0 0,1 1 0 0 0,-1 0 0 0 0,0 0 0 0 0,0 1 0 0 0,-14-7 0 0 0,2 0-2179 0 0,0-1-3596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6</TotalTime>
  <Pages>2</Pages>
  <Words>83</Words>
  <Characters>47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vin, Patrick</dc:creator>
  <cp:keywords/>
  <dc:description/>
  <cp:lastModifiedBy>Tim Cook</cp:lastModifiedBy>
  <cp:revision>22</cp:revision>
  <cp:lastPrinted>2020-02-05T16:31:00Z</cp:lastPrinted>
  <dcterms:created xsi:type="dcterms:W3CDTF">2022-02-08T21:43:00Z</dcterms:created>
  <dcterms:modified xsi:type="dcterms:W3CDTF">2023-02-13T14:33:00Z</dcterms:modified>
</cp:coreProperties>
</file>